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125C" w:rsidRDefault="00ED125C">
      <w:pPr>
        <w:pStyle w:val="a3"/>
      </w:pPr>
      <w:r>
        <w:t xml:space="preserve">Διαγνωστικό Διαγώνισμα </w:t>
      </w:r>
    </w:p>
    <w:p w:rsidR="00ED125C" w:rsidRDefault="00CB28CE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Επιστημονικός Υπολογισμός -</w:t>
      </w:r>
      <w:r w:rsidR="00ED125C">
        <w:rPr>
          <w:b/>
          <w:bCs/>
          <w:sz w:val="28"/>
        </w:rPr>
        <w:t>Άνοιξη 2009</w:t>
      </w:r>
    </w:p>
    <w:p w:rsidR="00E44264" w:rsidRDefault="00E44264">
      <w:pPr>
        <w:jc w:val="center"/>
        <w:rPr>
          <w:b/>
          <w:bCs/>
          <w:sz w:val="28"/>
        </w:rPr>
      </w:pPr>
    </w:p>
    <w:p w:rsidR="00ED125C" w:rsidRDefault="00E44264">
      <w:pPr>
        <w:jc w:val="center"/>
        <w:rPr>
          <w:b/>
          <w:bCs/>
        </w:rPr>
      </w:pPr>
      <w:r w:rsidRPr="00E44264">
        <w:rPr>
          <w:b/>
          <w:bCs/>
        </w:rPr>
        <w:t>Επώνυμο</w:t>
      </w:r>
      <w:r w:rsidR="00FB448D">
        <w:rPr>
          <w:b/>
          <w:bCs/>
        </w:rPr>
        <w:t>:</w:t>
      </w:r>
      <w:r w:rsidR="00FB448D" w:rsidRPr="00FB448D">
        <w:rPr>
          <w:b/>
          <w:bCs/>
        </w:rPr>
        <w:t xml:space="preserve"> </w:t>
      </w:r>
      <w:r w:rsidR="00FB448D">
        <w:rPr>
          <w:b/>
          <w:bCs/>
        </w:rPr>
        <w:t xml:space="preserve">ΛΙΑΠΗΣ  Όνομα: ΑΘΑΝΑΣΙΟΣ </w:t>
      </w:r>
      <w:r w:rsidRPr="00E44264">
        <w:rPr>
          <w:b/>
          <w:bCs/>
        </w:rPr>
        <w:t>Εξάμηνο</w:t>
      </w:r>
      <w:r w:rsidR="00FB448D">
        <w:rPr>
          <w:b/>
          <w:bCs/>
        </w:rPr>
        <w:t>: 6</w:t>
      </w:r>
      <w:r w:rsidR="00FB448D" w:rsidRPr="00FB448D">
        <w:rPr>
          <w:b/>
          <w:bCs/>
          <w:vertAlign w:val="superscript"/>
        </w:rPr>
        <w:t>ο</w:t>
      </w:r>
    </w:p>
    <w:p w:rsidR="00E44264" w:rsidRPr="00E44264" w:rsidRDefault="00E44264">
      <w:pPr>
        <w:jc w:val="center"/>
        <w:rPr>
          <w:b/>
          <w:bCs/>
        </w:rPr>
      </w:pPr>
    </w:p>
    <w:p w:rsidR="008D5A53" w:rsidRDefault="008D5A53" w:rsidP="008D5A53">
      <w:r w:rsidRPr="00CF5882">
        <w:rPr>
          <w:b/>
        </w:rPr>
        <w:t>1.</w:t>
      </w:r>
      <w:r w:rsidR="00CF5882">
        <w:rPr>
          <w:b/>
        </w:rPr>
        <w:t xml:space="preserve"> </w:t>
      </w:r>
      <w:r>
        <w:t>Η</w:t>
      </w:r>
      <w:r w:rsidRPr="008D5A53">
        <w:t xml:space="preserve"> </w:t>
      </w:r>
      <w:r>
        <w:t>επίλυση</w:t>
      </w:r>
      <w:r w:rsidRPr="008D5A53">
        <w:t xml:space="preserve"> </w:t>
      </w:r>
      <w:r>
        <w:t>ενός</w:t>
      </w:r>
      <w:r w:rsidRPr="008D5A53">
        <w:t xml:space="preserve"> </w:t>
      </w:r>
      <w:r>
        <w:t>προβλήματος</w:t>
      </w:r>
      <w:r w:rsidRPr="008D5A53">
        <w:t xml:space="preserve"> </w:t>
      </w:r>
      <w:r>
        <w:t>από</w:t>
      </w:r>
      <w:r w:rsidRPr="008D5A53">
        <w:t xml:space="preserve"> </w:t>
      </w:r>
      <w:r>
        <w:t>ένα</w:t>
      </w:r>
      <w:r w:rsidRPr="008D5A53">
        <w:t xml:space="preserve"> </w:t>
      </w:r>
      <w:r>
        <w:t>μηχανικό</w:t>
      </w:r>
      <w:r w:rsidRPr="008D5A53">
        <w:t xml:space="preserve"> </w:t>
      </w:r>
      <w:r>
        <w:t>απαιτεί</w:t>
      </w:r>
      <w:r w:rsidRPr="008D5A53">
        <w:t xml:space="preserve">  </w:t>
      </w:r>
      <w:r>
        <w:t>τέσσερα</w:t>
      </w:r>
      <w:r w:rsidRPr="008D5A53">
        <w:t xml:space="preserve"> </w:t>
      </w:r>
      <w:r>
        <w:t>βήματα</w:t>
      </w:r>
      <w:r w:rsidRPr="008D5A53">
        <w:t xml:space="preserve">. </w:t>
      </w:r>
      <w:r>
        <w:t>Επιλέξτε</w:t>
      </w:r>
      <w:r w:rsidRPr="008D5A53">
        <w:t xml:space="preserve"> </w:t>
      </w:r>
      <w:r>
        <w:t>τη</w:t>
      </w:r>
      <w:r w:rsidRPr="008D5A53">
        <w:t xml:space="preserve"> </w:t>
      </w:r>
      <w:r>
        <w:t>σειρά</w:t>
      </w:r>
      <w:r w:rsidRPr="008D5A53">
        <w:t xml:space="preserve"> </w:t>
      </w:r>
      <w:r>
        <w:t>με</w:t>
      </w:r>
      <w:r w:rsidRPr="008D5A53">
        <w:t xml:space="preserve"> </w:t>
      </w:r>
      <w:r>
        <w:t>την</w:t>
      </w:r>
      <w:r w:rsidRPr="008D5A53">
        <w:t xml:space="preserve"> </w:t>
      </w:r>
      <w:r>
        <w:t>οποία</w:t>
      </w:r>
      <w:r w:rsidRPr="008D5A53">
        <w:t xml:space="preserve"> </w:t>
      </w:r>
      <w:r>
        <w:t xml:space="preserve">πρέπει να εκτελούνται αυτά τα βήματα.  </w:t>
      </w:r>
    </w:p>
    <w:p w:rsidR="00ED125C" w:rsidRPr="008D5A53" w:rsidRDefault="00C8506B" w:rsidP="007F1C4C">
      <w:r w:rsidRPr="00C8506B">
        <w:rPr>
          <w:lang w:val="en-US"/>
        </w:rPr>
        <w:sym w:font="Wingdings" w:char="F0E0"/>
      </w:r>
      <w:r w:rsidR="00215F66">
        <w:t xml:space="preserve">Α) </w:t>
      </w:r>
      <w:r w:rsidR="008D5A53">
        <w:t>διατύπωση</w:t>
      </w:r>
      <w:r w:rsidR="008D5A53" w:rsidRPr="008D5A53">
        <w:t xml:space="preserve">, </w:t>
      </w:r>
      <w:r w:rsidR="008D5A53">
        <w:t>επίλυση</w:t>
      </w:r>
      <w:r w:rsidR="008D5A53" w:rsidRPr="008D5A53">
        <w:t xml:space="preserve">, </w:t>
      </w:r>
      <w:r w:rsidR="008D5A53">
        <w:t>ερμηνεία</w:t>
      </w:r>
      <w:r w:rsidR="008D5A53" w:rsidRPr="008D5A53">
        <w:t xml:space="preserve">, </w:t>
      </w:r>
      <w:r w:rsidR="008D5A53">
        <w:t>υλοποίηση</w:t>
      </w:r>
    </w:p>
    <w:p w:rsidR="00ED125C" w:rsidRPr="008D5A53" w:rsidRDefault="00215F66" w:rsidP="008D5A53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Β) </w:t>
      </w:r>
      <w:r w:rsidR="008D5A53">
        <w:rPr>
          <w:lang w:val="el-GR"/>
        </w:rPr>
        <w:t>επίλυση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διατύπωση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ερμηνεία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υλοποίηση</w:t>
      </w:r>
    </w:p>
    <w:p w:rsidR="00ED125C" w:rsidRPr="008D5A53" w:rsidRDefault="00215F66" w:rsidP="008D5A53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Γ) </w:t>
      </w:r>
      <w:r w:rsidR="008D5A53" w:rsidRPr="008D5A53">
        <w:rPr>
          <w:lang w:val="el-GR"/>
        </w:rPr>
        <w:t>διατύπωση, επίλυση</w:t>
      </w:r>
      <w:r w:rsidR="00ED125C" w:rsidRPr="008D5A53">
        <w:rPr>
          <w:lang w:val="el-GR"/>
        </w:rPr>
        <w:t xml:space="preserve">, </w:t>
      </w:r>
      <w:r w:rsidR="008D5A53" w:rsidRPr="008D5A53">
        <w:rPr>
          <w:lang w:val="el-GR"/>
        </w:rPr>
        <w:t>υλοποίηση</w:t>
      </w:r>
      <w:r w:rsidR="00ED125C" w:rsidRPr="008D5A53">
        <w:rPr>
          <w:lang w:val="el-GR"/>
        </w:rPr>
        <w:t xml:space="preserve">, </w:t>
      </w:r>
      <w:r w:rsidR="008D5A53">
        <w:rPr>
          <w:lang w:val="el-GR"/>
        </w:rPr>
        <w:t>ερμηνεία</w:t>
      </w:r>
    </w:p>
    <w:p w:rsidR="00ED125C" w:rsidRPr="008D5A53" w:rsidRDefault="00215F66" w:rsidP="008D5A53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Δ) </w:t>
      </w:r>
      <w:r w:rsidR="008D5A53">
        <w:rPr>
          <w:lang w:val="el-GR"/>
        </w:rPr>
        <w:t>διατύπωση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υλοποίηση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επίλυση</w:t>
      </w:r>
      <w:r w:rsidR="008D5A53" w:rsidRPr="008D5A53">
        <w:rPr>
          <w:lang w:val="el-GR"/>
        </w:rPr>
        <w:t xml:space="preserve">, </w:t>
      </w:r>
      <w:r w:rsidR="008D5A53">
        <w:rPr>
          <w:lang w:val="el-GR"/>
        </w:rPr>
        <w:t>ερμηνεία</w:t>
      </w:r>
    </w:p>
    <w:p w:rsidR="00ED125C" w:rsidRPr="008D5A53" w:rsidRDefault="00ED125C"/>
    <w:p w:rsidR="00ED125C" w:rsidRPr="00E66947" w:rsidRDefault="00E66947" w:rsidP="007F1C4C">
      <w:r w:rsidRPr="00CF5882">
        <w:rPr>
          <w:b/>
        </w:rPr>
        <w:t>2.</w:t>
      </w:r>
      <w:r w:rsidRPr="00E66947">
        <w:t xml:space="preserve"> </w:t>
      </w:r>
      <w:r>
        <w:t>Μία από τις ρίζες της εξίσωσης</w:t>
      </w:r>
      <m:oMath>
        <m: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3=0</m:t>
        </m:r>
      </m:oMath>
      <w:r>
        <w:t xml:space="preserve"> είναι:</w:t>
      </w:r>
    </w:p>
    <w:p w:rsidR="00ED125C" w:rsidRPr="00215F66" w:rsidRDefault="00E66947" w:rsidP="00E66947">
      <w:pPr>
        <w:pStyle w:val="Numbered2"/>
        <w:tabs>
          <w:tab w:val="clear" w:pos="1800"/>
        </w:tabs>
        <w:ind w:left="142" w:firstLine="0"/>
        <w:rPr>
          <w:lang w:val="el-GR"/>
        </w:rPr>
      </w:pPr>
      <w:r>
        <w:rPr>
          <w:lang w:val="el-GR"/>
        </w:rPr>
        <w:t>Α</w:t>
      </w:r>
      <w:r w:rsidRPr="00215F66">
        <w:rPr>
          <w:lang w:val="el-GR"/>
        </w:rPr>
        <w:t xml:space="preserve">)   </w:t>
      </w:r>
      <w:r w:rsidR="00ED125C" w:rsidRPr="00215F66">
        <w:rPr>
          <w:lang w:val="el-GR"/>
        </w:rPr>
        <w:t>-1</w:t>
      </w:r>
    </w:p>
    <w:p w:rsidR="00ED125C" w:rsidRPr="00215F66" w:rsidRDefault="00E66947" w:rsidP="00E66947">
      <w:pPr>
        <w:pStyle w:val="Numbered2"/>
        <w:tabs>
          <w:tab w:val="clear" w:pos="1800"/>
        </w:tabs>
        <w:ind w:left="142" w:firstLine="0"/>
        <w:rPr>
          <w:lang w:val="el-GR"/>
        </w:rPr>
      </w:pPr>
      <w:r>
        <w:rPr>
          <w:lang w:val="el-GR"/>
        </w:rPr>
        <w:t>Β</w:t>
      </w:r>
      <w:r w:rsidRPr="00215F66">
        <w:rPr>
          <w:lang w:val="el-GR"/>
        </w:rPr>
        <w:t xml:space="preserve">)   </w:t>
      </w:r>
      <w:r w:rsidR="007F1C4C" w:rsidRPr="00215F66">
        <w:rPr>
          <w:lang w:val="el-GR"/>
        </w:rPr>
        <w:t>1</w:t>
      </w:r>
      <w:r w:rsidR="00ED125C" w:rsidRPr="00215F66">
        <w:rPr>
          <w:lang w:val="el-GR"/>
        </w:rPr>
        <w:t xml:space="preserve">         </w:t>
      </w:r>
      <w:r w:rsidR="007F1C4C" w:rsidRPr="00215F66">
        <w:rPr>
          <w:lang w:val="el-GR"/>
        </w:rPr>
        <w:t xml:space="preserve">   </w:t>
      </w:r>
      <w:r w:rsidR="00ED125C" w:rsidRPr="00215F66">
        <w:rPr>
          <w:lang w:val="el-GR"/>
        </w:rPr>
        <w:t xml:space="preserve"> </w:t>
      </w:r>
    </w:p>
    <w:p w:rsidR="00ED125C" w:rsidRPr="00215F66" w:rsidRDefault="00E66947" w:rsidP="00E66947">
      <w:pPr>
        <w:ind w:firstLine="142"/>
      </w:pPr>
      <w:r>
        <w:t>Γ</w:t>
      </w:r>
      <w:r w:rsidRPr="00215F66">
        <w:t xml:space="preserve">) </w:t>
      </w:r>
      <w:r w:rsidR="00ED125C" w:rsidRPr="00E87B28"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6" o:title=""/>
          </v:shape>
          <o:OLEObject Type="Embed" ProgID="Equation.3" ShapeID="_x0000_i1025" DrawAspect="Content" ObjectID="_1298203472" r:id="rId7"/>
        </w:object>
      </w:r>
    </w:p>
    <w:p w:rsidR="00E66947" w:rsidRPr="00215F66" w:rsidRDefault="00E66947" w:rsidP="007F1C4C">
      <w:r w:rsidRPr="00215F66">
        <w:t xml:space="preserve">  </w:t>
      </w:r>
      <w:r w:rsidR="00D73913" w:rsidRPr="00D73913">
        <w:rPr>
          <w:lang w:val="en-US"/>
        </w:rPr>
        <w:sym w:font="Wingdings" w:char="F0E0"/>
      </w:r>
      <w:r>
        <w:t>Δ</w:t>
      </w:r>
      <w:r w:rsidRPr="00215F66">
        <w:t>)    3</w:t>
      </w:r>
    </w:p>
    <w:p w:rsidR="00ED125C" w:rsidRPr="00215F66" w:rsidRDefault="00ED125C"/>
    <w:p w:rsidR="00ED125C" w:rsidRDefault="00E66947" w:rsidP="00E66947">
      <w:r w:rsidRPr="00CF5882">
        <w:rPr>
          <w:b/>
        </w:rPr>
        <w:t>3.</w:t>
      </w:r>
      <w:r w:rsidRPr="00E66947">
        <w:t xml:space="preserve"> </w:t>
      </w:r>
      <w:r>
        <w:t>Η λύση του συστήματος εξισώσεων:</w:t>
      </w:r>
    </w:p>
    <w:p w:rsidR="00193C85" w:rsidRPr="00082EE7" w:rsidRDefault="00193C85" w:rsidP="00E66947">
      <w:pPr>
        <w:rPr>
          <w:i/>
          <w:lang w:val="en-US"/>
        </w:rPr>
      </w:pPr>
      <w:r>
        <w:tab/>
      </w:r>
      <w:r w:rsidRPr="00082EE7">
        <w:rPr>
          <w:i/>
          <w:lang w:val="en-US"/>
        </w:rPr>
        <w:t>25a +</w:t>
      </w:r>
      <w:proofErr w:type="spellStart"/>
      <w:r w:rsidRPr="00082EE7">
        <w:rPr>
          <w:i/>
          <w:lang w:val="en-US"/>
        </w:rPr>
        <w:t>b+c</w:t>
      </w:r>
      <w:proofErr w:type="spellEnd"/>
      <w:r w:rsidRPr="00082EE7">
        <w:rPr>
          <w:i/>
          <w:lang w:val="en-US"/>
        </w:rPr>
        <w:t xml:space="preserve"> =0</w:t>
      </w:r>
    </w:p>
    <w:p w:rsidR="00193C85" w:rsidRPr="00082EE7" w:rsidRDefault="00193C85" w:rsidP="00E66947">
      <w:pPr>
        <w:rPr>
          <w:i/>
          <w:lang w:val="en-US"/>
        </w:rPr>
      </w:pPr>
      <w:r w:rsidRPr="00082EE7">
        <w:rPr>
          <w:i/>
          <w:lang w:val="en-US"/>
        </w:rPr>
        <w:tab/>
        <w:t>64a +8b+c =155</w:t>
      </w:r>
    </w:p>
    <w:p w:rsidR="00193C85" w:rsidRPr="00082EE7" w:rsidRDefault="00193C85" w:rsidP="00193C85">
      <w:pPr>
        <w:ind w:firstLine="720"/>
        <w:rPr>
          <w:i/>
          <w:lang w:val="en-US"/>
        </w:rPr>
      </w:pPr>
      <w:r w:rsidRPr="00082EE7">
        <w:rPr>
          <w:i/>
          <w:lang w:val="en-US"/>
        </w:rPr>
        <w:t>144a+12b+c=155</w:t>
      </w:r>
    </w:p>
    <w:p w:rsidR="00ED125C" w:rsidRPr="00E66947" w:rsidRDefault="00E66947">
      <w:pPr>
        <w:rPr>
          <w:lang w:val="en-US"/>
        </w:rPr>
      </w:pPr>
      <w:r>
        <w:t>Είναι</w:t>
      </w:r>
      <w:r w:rsidRPr="00E66947">
        <w:rPr>
          <w:lang w:val="en-US"/>
        </w:rPr>
        <w:t xml:space="preserve"> </w:t>
      </w:r>
      <w:r w:rsidR="00B674BE">
        <w:rPr>
          <w:lang w:val="en-US"/>
        </w:rPr>
        <w:t xml:space="preserve">: </w:t>
      </w:r>
      <w:r>
        <w:rPr>
          <w:lang w:val="en-US"/>
        </w:rPr>
        <w:t>(a, b, c) =</w:t>
      </w:r>
    </w:p>
    <w:p w:rsidR="00ED125C" w:rsidRPr="00215F66" w:rsidRDefault="00E66947" w:rsidP="00E66947">
      <w:pPr>
        <w:pStyle w:val="Numbered2"/>
        <w:tabs>
          <w:tab w:val="clear" w:pos="1800"/>
        </w:tabs>
        <w:ind w:left="0" w:firstLine="0"/>
        <w:rPr>
          <w:lang w:val="el-GR"/>
        </w:rPr>
      </w:pPr>
      <w:r>
        <w:t>A</w:t>
      </w:r>
      <w:r w:rsidRPr="00215F66">
        <w:rPr>
          <w:lang w:val="el-GR"/>
        </w:rPr>
        <w:t xml:space="preserve">) </w:t>
      </w:r>
      <w:r w:rsidR="00ED125C" w:rsidRPr="00215F66">
        <w:rPr>
          <w:lang w:val="el-GR"/>
        </w:rPr>
        <w:t>(1</w:t>
      </w:r>
      <w:proofErr w:type="gramStart"/>
      <w:r w:rsidR="00ED125C" w:rsidRPr="00215F66">
        <w:rPr>
          <w:lang w:val="el-GR"/>
        </w:rPr>
        <w:t>,1,1</w:t>
      </w:r>
      <w:proofErr w:type="gramEnd"/>
      <w:r w:rsidR="00ED125C" w:rsidRPr="00215F66">
        <w:rPr>
          <w:lang w:val="el-GR"/>
        </w:rPr>
        <w:t>)</w:t>
      </w:r>
    </w:p>
    <w:p w:rsidR="00ED125C" w:rsidRPr="00215F66" w:rsidRDefault="00E66947" w:rsidP="00E66947">
      <w:pPr>
        <w:pStyle w:val="Numbered2"/>
        <w:ind w:left="0" w:firstLine="0"/>
        <w:rPr>
          <w:lang w:val="el-GR"/>
        </w:rPr>
      </w:pPr>
      <w:r>
        <w:t>B</w:t>
      </w:r>
      <w:r w:rsidRPr="00215F66">
        <w:rPr>
          <w:lang w:val="el-GR"/>
        </w:rPr>
        <w:t xml:space="preserve">) </w:t>
      </w:r>
      <w:r w:rsidR="00ED125C" w:rsidRPr="00215F66">
        <w:rPr>
          <w:lang w:val="el-GR"/>
        </w:rPr>
        <w:t>(1,-1</w:t>
      </w:r>
      <w:proofErr w:type="gramStart"/>
      <w:r w:rsidR="00ED125C" w:rsidRPr="00215F66">
        <w:rPr>
          <w:lang w:val="el-GR"/>
        </w:rPr>
        <w:t>,1</w:t>
      </w:r>
      <w:proofErr w:type="gramEnd"/>
      <w:r w:rsidR="00ED125C" w:rsidRPr="00215F66">
        <w:rPr>
          <w:lang w:val="el-GR"/>
        </w:rPr>
        <w:t>)</w:t>
      </w:r>
    </w:p>
    <w:p w:rsidR="00ED125C" w:rsidRPr="00215F66" w:rsidRDefault="00E66947" w:rsidP="00E66947">
      <w:pPr>
        <w:pStyle w:val="Numbered2"/>
        <w:ind w:left="0" w:firstLine="0"/>
        <w:rPr>
          <w:lang w:val="el-GR"/>
        </w:rPr>
      </w:pPr>
      <w:r>
        <w:rPr>
          <w:lang w:val="el-GR"/>
        </w:rPr>
        <w:t>Γ</w:t>
      </w:r>
      <w:r w:rsidRPr="00215F66">
        <w:rPr>
          <w:lang w:val="el-GR"/>
        </w:rPr>
        <w:t xml:space="preserve">) </w:t>
      </w:r>
      <w:r w:rsidR="00ED125C" w:rsidRPr="00215F66">
        <w:rPr>
          <w:lang w:val="el-GR"/>
        </w:rPr>
        <w:t>(1,1,-1)</w:t>
      </w:r>
    </w:p>
    <w:p w:rsidR="00ED125C" w:rsidRPr="00193C85" w:rsidRDefault="00D73913" w:rsidP="00E66947">
      <w:pPr>
        <w:pStyle w:val="Numbered2"/>
        <w:ind w:left="0" w:firstLine="0"/>
        <w:rPr>
          <w:lang w:val="el-GR"/>
        </w:rPr>
      </w:pPr>
      <w:r>
        <w:sym w:font="Wingdings" w:char="F0E0"/>
      </w:r>
      <w:r w:rsidR="00E66947">
        <w:rPr>
          <w:lang w:val="el-GR"/>
        </w:rPr>
        <w:t xml:space="preserve">Δ) δεν έχει μία μοναδική </w:t>
      </w:r>
      <w:r w:rsidR="003E496F">
        <w:rPr>
          <w:lang w:val="el-GR"/>
        </w:rPr>
        <w:t>λύση</w:t>
      </w:r>
      <w:r w:rsidR="00ED125C" w:rsidRPr="00193C85">
        <w:rPr>
          <w:lang w:val="el-GR"/>
        </w:rPr>
        <w:t>.</w:t>
      </w:r>
    </w:p>
    <w:p w:rsidR="00ED125C" w:rsidRPr="00193C85" w:rsidRDefault="00ED125C">
      <w:pPr>
        <w:pStyle w:val="Numbered2"/>
        <w:tabs>
          <w:tab w:val="clear" w:pos="1800"/>
        </w:tabs>
        <w:ind w:left="1440" w:firstLine="0"/>
        <w:rPr>
          <w:lang w:val="el-GR"/>
        </w:rPr>
      </w:pPr>
    </w:p>
    <w:p w:rsidR="00ED125C" w:rsidRPr="00C9605B" w:rsidRDefault="00B674BE" w:rsidP="00215F66">
      <w:r w:rsidRPr="00CF5882">
        <w:rPr>
          <w:b/>
        </w:rPr>
        <w:t>4.</w:t>
      </w:r>
      <w:r w:rsidRPr="00B674BE">
        <w:t xml:space="preserve"> </w:t>
      </w:r>
      <w:r w:rsidR="00215F66">
        <w:t>Η ακριβής τιμή του</w:t>
      </w:r>
      <w:r>
        <w:t xml:space="preserve"> </w:t>
      </w:r>
      <w:proofErr w:type="spellStart"/>
      <w:r>
        <w:t>ολοκλήρωμα</w:t>
      </w:r>
      <w:r w:rsidR="00215F66">
        <w:t>τος</w:t>
      </w:r>
      <w:proofErr w:type="spellEnd"/>
      <w: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  <m:r>
              <m:rPr>
                <m:sty m:val="p"/>
              </m:rPr>
              <w:rPr>
                <w:rFonts w:ascii="Cambria Math" w:hAnsi="Cambria Math"/>
              </w:rPr>
              <m:t>/4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302428">
        <w:rPr>
          <w:rFonts w:ascii="Cambria Math" w:hAnsi="Cambria Math"/>
        </w:rPr>
        <w:br/>
      </w:r>
      <w:r w:rsidR="00C9605B">
        <w:t>είναι:</w:t>
      </w:r>
    </w:p>
    <w:p w:rsidR="00ED125C" w:rsidRPr="00215F66" w:rsidRDefault="00C9605B" w:rsidP="00215F66">
      <w:pPr>
        <w:pStyle w:val="Numbered2"/>
        <w:tabs>
          <w:tab w:val="clear" w:pos="1800"/>
        </w:tabs>
        <w:ind w:left="0" w:firstLine="0"/>
        <w:rPr>
          <w:lang w:val="el-GR"/>
        </w:rPr>
      </w:pPr>
      <w:r>
        <w:rPr>
          <w:lang w:val="el-GR"/>
        </w:rPr>
        <w:t>Α)</w:t>
      </w:r>
      <w:r w:rsidR="00601FB7">
        <w:rPr>
          <w:lang w:val="el-GR"/>
        </w:rPr>
        <w:t xml:space="preserve"> </w:t>
      </w:r>
      <w:r w:rsidR="00ED125C" w:rsidRPr="00215F66">
        <w:rPr>
          <w:lang w:val="el-GR"/>
        </w:rPr>
        <w:t>-1.000</w:t>
      </w:r>
    </w:p>
    <w:p w:rsidR="00ED125C" w:rsidRPr="00215F66" w:rsidRDefault="00D73913" w:rsidP="00215F66">
      <w:pPr>
        <w:pStyle w:val="Numbered2"/>
        <w:ind w:left="0" w:firstLine="0"/>
        <w:rPr>
          <w:lang w:val="el-GR"/>
        </w:rPr>
      </w:pPr>
      <w:r>
        <w:sym w:font="Wingdings" w:char="F0E0"/>
      </w:r>
      <w:r w:rsidR="00C9605B">
        <w:rPr>
          <w:lang w:val="el-GR"/>
        </w:rPr>
        <w:t>Β)</w:t>
      </w:r>
      <w:r w:rsidR="00601FB7">
        <w:rPr>
          <w:lang w:val="el-GR"/>
        </w:rPr>
        <w:t xml:space="preserve"> </w:t>
      </w:r>
      <w:r w:rsidR="00C9605B">
        <w:rPr>
          <w:lang w:val="el-GR"/>
        </w:rPr>
        <w:t xml:space="preserve"> </w:t>
      </w:r>
      <w:r w:rsidR="00ED125C" w:rsidRPr="00215F66">
        <w:rPr>
          <w:lang w:val="el-GR"/>
        </w:rPr>
        <w:t>1.000</w:t>
      </w:r>
    </w:p>
    <w:p w:rsidR="00ED125C" w:rsidRPr="00215F66" w:rsidRDefault="00C9605B" w:rsidP="00215F66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Γ) </w:t>
      </w:r>
      <w:r w:rsidR="00601FB7">
        <w:rPr>
          <w:lang w:val="el-GR"/>
        </w:rPr>
        <w:t xml:space="preserve"> </w:t>
      </w:r>
      <w:r w:rsidR="00ED125C" w:rsidRPr="00215F66">
        <w:rPr>
          <w:lang w:val="el-GR"/>
        </w:rPr>
        <w:t>0.000</w:t>
      </w:r>
    </w:p>
    <w:p w:rsidR="00ED125C" w:rsidRPr="00215F66" w:rsidRDefault="00C9605B" w:rsidP="00215F66">
      <w:pPr>
        <w:pStyle w:val="Numbered2"/>
        <w:ind w:left="0" w:firstLine="0"/>
        <w:rPr>
          <w:lang w:val="el-GR"/>
        </w:rPr>
      </w:pPr>
      <w:r>
        <w:rPr>
          <w:lang w:val="el-GR"/>
        </w:rPr>
        <w:t>Δ)</w:t>
      </w:r>
      <w:r w:rsidR="00601FB7">
        <w:rPr>
          <w:lang w:val="el-GR"/>
        </w:rPr>
        <w:t xml:space="preserve"> </w:t>
      </w:r>
      <w:r>
        <w:rPr>
          <w:lang w:val="el-GR"/>
        </w:rPr>
        <w:t xml:space="preserve"> </w:t>
      </w:r>
      <w:r w:rsidR="00ED125C" w:rsidRPr="00215F66">
        <w:rPr>
          <w:lang w:val="el-GR"/>
        </w:rPr>
        <w:t>2.000</w:t>
      </w:r>
    </w:p>
    <w:p w:rsidR="009A73EC" w:rsidRDefault="009A73EC" w:rsidP="009A73EC"/>
    <w:p w:rsidR="00215F66" w:rsidRDefault="009A73EC" w:rsidP="009A73EC">
      <w:r w:rsidRPr="00CF5882">
        <w:rPr>
          <w:b/>
        </w:rPr>
        <w:t>5.</w:t>
      </w:r>
      <w:r>
        <w:t xml:space="preserve">  Η τιμή </w:t>
      </w:r>
      <w:r w:rsidR="00215F66">
        <w:t xml:space="preserve">της παράστασης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(1.0)</m:t>
        </m:r>
      </m:oMath>
      <w:r w:rsidR="00215F66">
        <w:t xml:space="preserve">, με </w:t>
      </w:r>
      <w:r w:rsidR="00215F66">
        <w:rPr>
          <w:lang w:val="en-US"/>
        </w:rPr>
        <w:t>y</w:t>
      </w:r>
      <w:r w:rsidR="00215F66" w:rsidRPr="00215F66">
        <w:t>=2</w:t>
      </w:r>
      <w:r w:rsidR="00215F66">
        <w:rPr>
          <w:lang w:val="en-US"/>
        </w:rPr>
        <w:t>sin</w:t>
      </w:r>
      <w:r w:rsidR="00215F66" w:rsidRPr="00215F66">
        <w:t>(3</w:t>
      </w:r>
      <w:r w:rsidR="00215F66">
        <w:rPr>
          <w:lang w:val="en-US"/>
        </w:rPr>
        <w:t>x</w:t>
      </w:r>
      <w:r w:rsidR="00215F66" w:rsidRPr="00215F66">
        <w:t xml:space="preserve">) </w:t>
      </w:r>
      <w:r w:rsidR="00215F66">
        <w:t xml:space="preserve">είναι: </w:t>
      </w:r>
    </w:p>
    <w:p w:rsidR="00215F66" w:rsidRDefault="002F2657" w:rsidP="009A73EC">
      <w:r>
        <w:t xml:space="preserve">Α) </w:t>
      </w:r>
      <w:r w:rsidR="00215F66">
        <w:t>-5.9399</w:t>
      </w:r>
    </w:p>
    <w:p w:rsidR="00215F66" w:rsidRDefault="002F2657" w:rsidP="009A73EC">
      <w:r>
        <w:t xml:space="preserve">Β) </w:t>
      </w:r>
      <w:r w:rsidR="00215F66" w:rsidRPr="00E75D80">
        <w:t>-1.</w:t>
      </w:r>
      <w:r w:rsidR="00215F66">
        <w:t>980</w:t>
      </w:r>
    </w:p>
    <w:p w:rsidR="00215F66" w:rsidRDefault="002F2657" w:rsidP="009A73EC">
      <w:r>
        <w:t xml:space="preserve">Γ) </w:t>
      </w:r>
      <w:r w:rsidR="00215F66" w:rsidRPr="00E75D80">
        <w:t>0.</w:t>
      </w:r>
      <w:r w:rsidR="00215F66">
        <w:t>31402</w:t>
      </w:r>
    </w:p>
    <w:p w:rsidR="00B13531" w:rsidRDefault="00D73913" w:rsidP="009A73EC">
      <w:r w:rsidRPr="00D73913">
        <w:rPr>
          <w:lang w:val="en-US"/>
        </w:rPr>
        <w:sym w:font="Wingdings" w:char="F0E0"/>
      </w:r>
      <w:r w:rsidR="002F2657">
        <w:t xml:space="preserve">Δ) </w:t>
      </w:r>
      <w:r w:rsidR="00215F66" w:rsidRPr="00E75D80">
        <w:t>5.</w:t>
      </w:r>
      <w:r w:rsidR="00215F66">
        <w:t>9918</w:t>
      </w:r>
    </w:p>
    <w:p w:rsidR="00B13531" w:rsidRDefault="00B13531" w:rsidP="009A73EC"/>
    <w:p w:rsidR="00B13531" w:rsidRDefault="00B13531" w:rsidP="009A73EC"/>
    <w:p w:rsidR="00F76318" w:rsidRDefault="00B13531" w:rsidP="009A73EC">
      <w:r w:rsidRPr="00CF5882">
        <w:rPr>
          <w:b/>
        </w:rPr>
        <w:t>6.</w:t>
      </w:r>
      <w:r>
        <w:t xml:space="preserve">  Ο συντελεστής του όρου </w:t>
      </w:r>
      <w:r w:rsidRPr="00F76318">
        <w:rPr>
          <w:i/>
          <w:lang w:val="en-US"/>
        </w:rPr>
        <w:t>x</w:t>
      </w:r>
      <w:r w:rsidRPr="00F76318">
        <w:rPr>
          <w:i/>
          <w:vertAlign w:val="superscript"/>
        </w:rPr>
        <w:t>5</w:t>
      </w:r>
      <w:r w:rsidRPr="00B13531">
        <w:t xml:space="preserve"> </w:t>
      </w:r>
      <w:r w:rsidR="00D24B16">
        <w:t>στο πολυώνυμο</w:t>
      </w:r>
      <w:r>
        <w:t xml:space="preserve">  </w:t>
      </w:r>
      <w:proofErr w:type="spellStart"/>
      <w:r>
        <w:rPr>
          <w:lang w:val="en-US"/>
        </w:rPr>
        <w:t>Maclaurin</w:t>
      </w:r>
      <w:proofErr w:type="spellEnd"/>
      <w:r>
        <w:t xml:space="preserve"> για το </w:t>
      </w:r>
      <w:r>
        <w:rPr>
          <w:lang w:val="en-US"/>
        </w:rPr>
        <w:t>sin</w:t>
      </w:r>
      <w:r w:rsidRPr="00B13531">
        <w:t>(2</w:t>
      </w:r>
      <w:r>
        <w:rPr>
          <w:lang w:val="en-US"/>
        </w:rPr>
        <w:t>x</w:t>
      </w:r>
      <w:r w:rsidRPr="00B13531">
        <w:t xml:space="preserve">) </w:t>
      </w:r>
      <w:r>
        <w:t xml:space="preserve">είναι: </w:t>
      </w:r>
      <w:r w:rsidR="00215F66" w:rsidRPr="00B13531">
        <w:t xml:space="preserve">       </w:t>
      </w:r>
    </w:p>
    <w:p w:rsidR="00F76318" w:rsidRPr="00E75D80" w:rsidRDefault="00F76318" w:rsidP="00F76318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Α) </w:t>
      </w:r>
      <w:r w:rsidRPr="00E75D80">
        <w:rPr>
          <w:lang w:val="el-GR"/>
        </w:rPr>
        <w:t>0</w:t>
      </w:r>
    </w:p>
    <w:p w:rsidR="00F76318" w:rsidRPr="00E75D80" w:rsidRDefault="00F76318" w:rsidP="00F76318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Β) </w:t>
      </w:r>
      <w:r w:rsidRPr="00E75D80">
        <w:rPr>
          <w:lang w:val="el-GR"/>
        </w:rPr>
        <w:t>0.0083333</w:t>
      </w:r>
    </w:p>
    <w:p w:rsidR="00F76318" w:rsidRPr="00E75D80" w:rsidRDefault="00F76318" w:rsidP="00F76318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Γ) </w:t>
      </w:r>
      <w:r w:rsidRPr="00E75D80">
        <w:rPr>
          <w:lang w:val="el-GR"/>
        </w:rPr>
        <w:t>0.016667</w:t>
      </w:r>
    </w:p>
    <w:p w:rsidR="00F76318" w:rsidRPr="00E75D80" w:rsidRDefault="00D73913" w:rsidP="00F76318">
      <w:pPr>
        <w:pStyle w:val="Numbered2"/>
        <w:ind w:left="0" w:firstLine="0"/>
        <w:rPr>
          <w:lang w:val="el-GR"/>
        </w:rPr>
      </w:pPr>
      <w:r>
        <w:sym w:font="Wingdings" w:char="F0E0"/>
      </w:r>
      <w:r w:rsidR="00F76318">
        <w:rPr>
          <w:lang w:val="el-GR"/>
        </w:rPr>
        <w:t xml:space="preserve">Δ) </w:t>
      </w:r>
      <w:r w:rsidR="00F76318" w:rsidRPr="00E75D80">
        <w:rPr>
          <w:lang w:val="el-GR"/>
        </w:rPr>
        <w:t>0.26667</w:t>
      </w:r>
    </w:p>
    <w:p w:rsidR="00ED125C" w:rsidRPr="00B13531" w:rsidRDefault="00215F66" w:rsidP="009A73EC">
      <w:r w:rsidRPr="00B13531">
        <w:t xml:space="preserve">                        </w:t>
      </w:r>
      <w:r w:rsidR="00ED125C" w:rsidRPr="00B13531">
        <w:br w:type="page"/>
      </w:r>
    </w:p>
    <w:p w:rsidR="00ED125C" w:rsidRPr="00E75D80" w:rsidRDefault="00ED125C"/>
    <w:p w:rsidR="00321DAC" w:rsidRDefault="00B72B2D" w:rsidP="00321DAC">
      <w:r w:rsidRPr="00CF5882">
        <w:rPr>
          <w:b/>
        </w:rPr>
        <w:t>7.</w:t>
      </w:r>
      <w:r>
        <w:t xml:space="preserve"> </w:t>
      </w:r>
      <w:r w:rsidR="00321DAC">
        <w:t>Δοθέντος</w:t>
      </w:r>
      <w:r w:rsidR="00321DAC" w:rsidRPr="00321DAC">
        <w:t xml:space="preserve"> </w:t>
      </w:r>
      <w:r w:rsidR="00321DAC" w:rsidRPr="00082EE7">
        <w:rPr>
          <w:i/>
        </w:rPr>
        <w:t xml:space="preserve">ότι  </w:t>
      </w:r>
      <w:r w:rsidR="00321DAC" w:rsidRPr="00082EE7">
        <w:rPr>
          <w:i/>
          <w:lang w:val="en-US"/>
        </w:rPr>
        <w:t>f</w:t>
      </w:r>
      <w:r w:rsidR="00321DAC" w:rsidRPr="00082EE7">
        <w:rPr>
          <w:i/>
        </w:rPr>
        <w:t xml:space="preserve">(3) = 6, </w:t>
      </w:r>
      <w:r w:rsidR="00321DAC" w:rsidRPr="00082EE7">
        <w:rPr>
          <w:i/>
          <w:lang w:val="en-US"/>
        </w:rPr>
        <w:t>f</w:t>
      </w:r>
      <w:r w:rsidR="00321DAC" w:rsidRPr="00082EE7">
        <w:rPr>
          <w:i/>
        </w:rPr>
        <w:t xml:space="preserve"> ΄(3) =8, </w:t>
      </w:r>
      <w:r w:rsidR="00321DAC" w:rsidRPr="00082EE7">
        <w:rPr>
          <w:i/>
          <w:lang w:val="en-US"/>
        </w:rPr>
        <w:t>f</w:t>
      </w:r>
      <w:r w:rsidR="00321DAC" w:rsidRPr="00082EE7">
        <w:rPr>
          <w:i/>
        </w:rPr>
        <w:t xml:space="preserve"> </w:t>
      </w:r>
      <w:proofErr w:type="spellStart"/>
      <w:r w:rsidR="00321DAC" w:rsidRPr="00082EE7">
        <w:rPr>
          <w:i/>
        </w:rPr>
        <w:t>΄΄</w:t>
      </w:r>
      <w:proofErr w:type="spellEnd"/>
      <w:r w:rsidR="00321DAC" w:rsidRPr="00082EE7">
        <w:rPr>
          <w:i/>
        </w:rPr>
        <w:t>(3) =11</w:t>
      </w:r>
      <w:r w:rsidR="00321DAC" w:rsidRPr="00321DAC">
        <w:t xml:space="preserve"> , </w:t>
      </w:r>
      <w:r w:rsidR="00321DAC">
        <w:t>και</w:t>
      </w:r>
      <w:r w:rsidR="00321DAC" w:rsidRPr="00321DAC">
        <w:t xml:space="preserve"> </w:t>
      </w:r>
      <w:r w:rsidR="00321DAC">
        <w:t>ότι</w:t>
      </w:r>
      <w:r w:rsidR="00321DAC" w:rsidRPr="00321DAC">
        <w:t xml:space="preserve"> </w:t>
      </w:r>
      <w:r w:rsidR="00321DAC">
        <w:t>όλες</w:t>
      </w:r>
      <w:r w:rsidR="00321DAC" w:rsidRPr="00321DAC">
        <w:t xml:space="preserve"> </w:t>
      </w:r>
      <w:r w:rsidR="00321DAC">
        <w:t>οι</w:t>
      </w:r>
      <w:r w:rsidR="00321DAC" w:rsidRPr="00321DAC">
        <w:t xml:space="preserve"> </w:t>
      </w:r>
      <w:r w:rsidR="00321DAC">
        <w:t>παράγωγοι</w:t>
      </w:r>
      <w:r w:rsidR="00321DAC" w:rsidRPr="00321DAC">
        <w:t xml:space="preserve"> </w:t>
      </w:r>
      <w:r w:rsidR="00321DAC">
        <w:t>υψηλότερης</w:t>
      </w:r>
      <w:r w:rsidR="00321DAC" w:rsidRPr="00321DAC">
        <w:t xml:space="preserve"> </w:t>
      </w:r>
      <w:r w:rsidR="00321DAC">
        <w:t>τάξης</w:t>
      </w:r>
      <w:r w:rsidR="00321DAC" w:rsidRPr="00321DAC">
        <w:t xml:space="preserve"> </w:t>
      </w:r>
      <w:r w:rsidR="00321DAC">
        <w:t>είναι</w:t>
      </w:r>
      <w:r w:rsidR="00321DAC" w:rsidRPr="00321DAC">
        <w:t xml:space="preserve"> </w:t>
      </w:r>
      <w:r w:rsidR="00321DAC">
        <w:t>μηδέν</w:t>
      </w:r>
      <w:r w:rsidR="00321DAC" w:rsidRPr="00321DAC">
        <w:t xml:space="preserve"> </w:t>
      </w:r>
      <w:r w:rsidR="00321DAC">
        <w:t>για</w:t>
      </w:r>
      <w:r w:rsidR="00321DAC" w:rsidRPr="00321DAC">
        <w:t xml:space="preserve"> </w:t>
      </w:r>
      <w:r w:rsidR="00321DAC">
        <w:rPr>
          <w:lang w:val="en-US"/>
        </w:rPr>
        <w:t>x</w:t>
      </w:r>
      <w:r w:rsidR="00321DAC" w:rsidRPr="00321DAC">
        <w:t xml:space="preserve"> = 3, </w:t>
      </w:r>
      <w:r w:rsidR="00321DAC">
        <w:t>υποθέτοντας</w:t>
      </w:r>
      <w:r w:rsidR="00321DAC" w:rsidRPr="00321DAC">
        <w:t xml:space="preserve"> </w:t>
      </w:r>
      <w:r w:rsidR="00321DAC">
        <w:t>ότι</w:t>
      </w:r>
      <w:r w:rsidR="00321DAC" w:rsidRPr="00321DAC">
        <w:t xml:space="preserve"> </w:t>
      </w:r>
      <w:r w:rsidR="00321DAC">
        <w:t>η</w:t>
      </w:r>
      <w:r w:rsidR="00321DAC" w:rsidRPr="00321DAC">
        <w:t xml:space="preserve"> </w:t>
      </w:r>
      <w:r w:rsidR="00321DAC">
        <w:t>συνάρτηση</w:t>
      </w:r>
      <w:r w:rsidR="00321DAC" w:rsidRPr="00321DAC">
        <w:t xml:space="preserve"> </w:t>
      </w:r>
      <w:r w:rsidR="00321DAC">
        <w:t>και</w:t>
      </w:r>
      <w:r w:rsidR="00321DAC" w:rsidRPr="00321DAC">
        <w:t xml:space="preserve"> </w:t>
      </w:r>
      <w:r w:rsidR="00321DAC">
        <w:t>όλες</w:t>
      </w:r>
      <w:r w:rsidR="00321DAC" w:rsidRPr="00321DAC">
        <w:t xml:space="preserve"> </w:t>
      </w:r>
      <w:r w:rsidR="00321DAC">
        <w:t>οι</w:t>
      </w:r>
      <w:r w:rsidR="00321DAC" w:rsidRPr="00321DAC">
        <w:t xml:space="preserve"> </w:t>
      </w:r>
      <w:r w:rsidR="00321DAC">
        <w:t>παράγωγοί</w:t>
      </w:r>
      <w:r w:rsidR="00321DAC" w:rsidRPr="00321DAC">
        <w:t xml:space="preserve"> </w:t>
      </w:r>
      <w:r w:rsidR="00321DAC">
        <w:t>της</w:t>
      </w:r>
      <w:r w:rsidR="00321DAC" w:rsidRPr="00321DAC">
        <w:t xml:space="preserve"> </w:t>
      </w:r>
      <w:r w:rsidR="00321DAC">
        <w:t>υπάρχουν</w:t>
      </w:r>
      <w:r w:rsidR="00321DAC" w:rsidRPr="00321DAC">
        <w:t xml:space="preserve"> </w:t>
      </w:r>
      <w:r w:rsidR="00321DAC">
        <w:t>και</w:t>
      </w:r>
      <w:r w:rsidR="00321DAC" w:rsidRPr="00321DAC">
        <w:t xml:space="preserve"> </w:t>
      </w:r>
      <w:r w:rsidR="00321DAC">
        <w:t>είναι</w:t>
      </w:r>
      <w:r w:rsidR="00321DAC" w:rsidRPr="00321DAC">
        <w:t xml:space="preserve"> </w:t>
      </w:r>
      <w:r w:rsidR="00321DAC">
        <w:t>συνεχείς</w:t>
      </w:r>
      <w:r w:rsidR="00321DAC" w:rsidRPr="00321DAC">
        <w:t xml:space="preserve"> </w:t>
      </w:r>
      <w:r w:rsidR="00321DAC">
        <w:t>μεταξύ</w:t>
      </w:r>
      <w:r w:rsidR="00321DAC" w:rsidRPr="00321DAC">
        <w:t xml:space="preserve"> </w:t>
      </w:r>
      <w:r w:rsidR="00321DAC">
        <w:rPr>
          <w:lang w:val="en-US"/>
        </w:rPr>
        <w:t>x</w:t>
      </w:r>
      <w:r w:rsidR="00321DAC" w:rsidRPr="00321DAC">
        <w:t xml:space="preserve"> =3 </w:t>
      </w:r>
      <w:r w:rsidR="00321DAC">
        <w:t>και</w:t>
      </w:r>
      <w:r w:rsidR="00321DAC" w:rsidRPr="00321DAC">
        <w:t xml:space="preserve"> </w:t>
      </w:r>
      <w:r w:rsidR="00321DAC">
        <w:rPr>
          <w:lang w:val="en-US"/>
        </w:rPr>
        <w:t>x</w:t>
      </w:r>
      <w:r w:rsidR="00321DAC" w:rsidRPr="00321DAC">
        <w:t xml:space="preserve"> = 7, </w:t>
      </w:r>
      <w:r w:rsidR="00321DAC">
        <w:t>η</w:t>
      </w:r>
      <w:r w:rsidR="00321DAC" w:rsidRPr="00321DAC">
        <w:t xml:space="preserve"> </w:t>
      </w:r>
      <w:r w:rsidR="00321DAC">
        <w:t>τιμή</w:t>
      </w:r>
      <w:r w:rsidR="00321DAC" w:rsidRPr="00321DAC">
        <w:t xml:space="preserve"> </w:t>
      </w:r>
      <w:r w:rsidR="00321DAC">
        <w:t>του</w:t>
      </w:r>
      <w:r w:rsidR="00321DAC" w:rsidRPr="00321DAC">
        <w:t xml:space="preserve"> </w:t>
      </w:r>
      <w:r w:rsidR="00321DAC" w:rsidRPr="00082EE7">
        <w:rPr>
          <w:i/>
          <w:lang w:val="en-US"/>
        </w:rPr>
        <w:t>f</w:t>
      </w:r>
      <w:r w:rsidR="00321DAC" w:rsidRPr="00082EE7">
        <w:rPr>
          <w:i/>
        </w:rPr>
        <w:t>(7)</w:t>
      </w:r>
      <w:r w:rsidR="00321DAC" w:rsidRPr="00321DAC">
        <w:t xml:space="preserve"> </w:t>
      </w:r>
      <w:r w:rsidR="00321DAC">
        <w:t>είναι</w:t>
      </w:r>
      <w:r w:rsidR="00321DAC" w:rsidRPr="00321DAC">
        <w:t xml:space="preserve">: </w:t>
      </w:r>
      <w:r w:rsidR="00ED125C" w:rsidRPr="00321DAC">
        <w:t xml:space="preserve"> </w:t>
      </w:r>
    </w:p>
    <w:p w:rsidR="00ED125C" w:rsidRDefault="009C4F2D" w:rsidP="00321DAC">
      <w:r>
        <w:t xml:space="preserve">Α) </w:t>
      </w:r>
      <w:r w:rsidR="00ED125C">
        <w:t>38.000</w:t>
      </w:r>
    </w:p>
    <w:p w:rsidR="00ED125C" w:rsidRPr="00257E5C" w:rsidRDefault="009C4F2D" w:rsidP="009C4F2D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Β) </w:t>
      </w:r>
      <w:r w:rsidR="00ED125C" w:rsidRPr="00257E5C">
        <w:rPr>
          <w:lang w:val="el-GR"/>
        </w:rPr>
        <w:t>79.500</w:t>
      </w:r>
    </w:p>
    <w:p w:rsidR="00ED125C" w:rsidRPr="00257E5C" w:rsidRDefault="00E00219" w:rsidP="009C4F2D">
      <w:pPr>
        <w:pStyle w:val="Numbered2"/>
        <w:ind w:left="0" w:firstLine="0"/>
        <w:rPr>
          <w:lang w:val="el-GR"/>
        </w:rPr>
      </w:pPr>
      <w:r>
        <w:sym w:font="Wingdings" w:char="F0E0"/>
      </w:r>
      <w:r w:rsidR="009C4F2D">
        <w:rPr>
          <w:lang w:val="el-GR"/>
        </w:rPr>
        <w:t xml:space="preserve">Γ) </w:t>
      </w:r>
      <w:r w:rsidR="00ED125C" w:rsidRPr="00257E5C">
        <w:rPr>
          <w:lang w:val="el-GR"/>
        </w:rPr>
        <w:t>126.00</w:t>
      </w:r>
    </w:p>
    <w:p w:rsidR="00ED125C" w:rsidRPr="00E75D80" w:rsidRDefault="009C4F2D" w:rsidP="009C4F2D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Δ) </w:t>
      </w:r>
      <w:r w:rsidR="00ED125C" w:rsidRPr="00E75D80">
        <w:rPr>
          <w:lang w:val="el-GR"/>
        </w:rPr>
        <w:t>331.50</w:t>
      </w:r>
    </w:p>
    <w:p w:rsidR="00ED125C" w:rsidRDefault="00ED125C"/>
    <w:p w:rsidR="009F4247" w:rsidRPr="009F4247" w:rsidRDefault="00B72B2D">
      <w:r w:rsidRPr="00CF5882">
        <w:rPr>
          <w:b/>
        </w:rPr>
        <w:t>8.</w:t>
      </w:r>
      <w:r>
        <w:t xml:space="preserve"> </w:t>
      </w:r>
      <w:r w:rsidR="009F4247">
        <w:t xml:space="preserve"> Δοθέντος ότι </w:t>
      </w:r>
      <w:r w:rsidR="009F4247" w:rsidRPr="00082EE7">
        <w:rPr>
          <w:i/>
          <w:lang w:val="en-US"/>
        </w:rPr>
        <w:t>y</w:t>
      </w:r>
      <w:r w:rsidR="009F4247" w:rsidRPr="00082EE7">
        <w:rPr>
          <w:i/>
        </w:rPr>
        <w:t>(</w:t>
      </w:r>
      <w:r w:rsidR="009F4247" w:rsidRPr="00082EE7">
        <w:rPr>
          <w:i/>
          <w:lang w:val="en-US"/>
        </w:rPr>
        <w:t>x</w:t>
      </w:r>
      <w:r w:rsidR="009F4247" w:rsidRPr="00082EE7">
        <w:rPr>
          <w:i/>
        </w:rPr>
        <w:t>)</w:t>
      </w:r>
      <w:r w:rsidR="009F4247">
        <w:t xml:space="preserve"> είναι η λύση της εξίσωσης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9F4247">
        <w:t xml:space="preserve"> </w:t>
      </w:r>
      <w:r w:rsidR="009F4247" w:rsidRPr="009F4247">
        <w:t xml:space="preserve">+2 </w:t>
      </w:r>
      <w:r w:rsidR="009F4247">
        <w:t xml:space="preserve"> και </w:t>
      </w:r>
      <w:r w:rsidR="009F4247" w:rsidRPr="009F4247">
        <w:t xml:space="preserve"> </w:t>
      </w:r>
      <w:r w:rsidR="009F4247">
        <w:rPr>
          <w:lang w:val="en-US"/>
        </w:rPr>
        <w:t>y</w:t>
      </w:r>
      <w:r w:rsidR="009F4247" w:rsidRPr="009F4247">
        <w:t>(0) = 3, η τιμ</w:t>
      </w:r>
      <w:r w:rsidR="009F4247">
        <w:t xml:space="preserve">ή του </w:t>
      </w:r>
      <w:r w:rsidR="009F4247" w:rsidRPr="00082EE7">
        <w:rPr>
          <w:i/>
          <w:lang w:val="en-US"/>
        </w:rPr>
        <w:t>y</w:t>
      </w:r>
      <w:r w:rsidR="009F4247" w:rsidRPr="00082EE7">
        <w:rPr>
          <w:i/>
        </w:rPr>
        <w:t>(0.2)</w:t>
      </w:r>
      <w:r w:rsidR="009F4247" w:rsidRPr="009F4247">
        <w:t xml:space="preserve"> </w:t>
      </w:r>
      <w:r w:rsidR="009F4247">
        <w:t xml:space="preserve">ενός πολυωνύμου </w:t>
      </w:r>
      <w:r w:rsidR="009F4247">
        <w:rPr>
          <w:lang w:val="en-US"/>
        </w:rPr>
        <w:t>Taylor</w:t>
      </w:r>
      <w:r w:rsidR="009F4247" w:rsidRPr="009F4247">
        <w:t xml:space="preserve"> </w:t>
      </w:r>
      <w:r w:rsidR="009F4247">
        <w:t xml:space="preserve">δευτέρου βαθμού είναι:       </w:t>
      </w:r>
    </w:p>
    <w:p w:rsidR="00ED125C" w:rsidRPr="00D24B16" w:rsidRDefault="009F4247" w:rsidP="009F4247">
      <w:pPr>
        <w:pStyle w:val="Numbered2"/>
        <w:tabs>
          <w:tab w:val="clear" w:pos="1800"/>
        </w:tabs>
        <w:ind w:left="0" w:firstLine="0"/>
        <w:rPr>
          <w:lang w:val="el-GR"/>
        </w:rPr>
      </w:pPr>
      <w:r>
        <w:rPr>
          <w:lang w:val="el-GR"/>
        </w:rPr>
        <w:t xml:space="preserve">Α) </w:t>
      </w:r>
      <w:r w:rsidR="00ED125C" w:rsidRPr="00D24B16">
        <w:rPr>
          <w:lang w:val="el-GR"/>
        </w:rPr>
        <w:t>4.400</w:t>
      </w:r>
    </w:p>
    <w:p w:rsidR="00ED125C" w:rsidRPr="00D24B16" w:rsidRDefault="009F4247" w:rsidP="009F4247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Β) </w:t>
      </w:r>
      <w:r w:rsidR="00ED125C" w:rsidRPr="00D24B16">
        <w:rPr>
          <w:lang w:val="el-GR"/>
        </w:rPr>
        <w:t>8.800</w:t>
      </w:r>
    </w:p>
    <w:p w:rsidR="00ED125C" w:rsidRPr="00D24B16" w:rsidRDefault="009C5024" w:rsidP="009F4247">
      <w:pPr>
        <w:pStyle w:val="Numbered2"/>
        <w:ind w:left="0" w:firstLine="0"/>
        <w:rPr>
          <w:lang w:val="el-GR"/>
        </w:rPr>
      </w:pPr>
      <w:r>
        <w:sym w:font="Wingdings" w:char="F0E0"/>
      </w:r>
      <w:r w:rsidR="009F4247">
        <w:rPr>
          <w:lang w:val="el-GR"/>
        </w:rPr>
        <w:t xml:space="preserve">Γ) </w:t>
      </w:r>
      <w:r w:rsidR="00ED125C" w:rsidRPr="00D24B16">
        <w:rPr>
          <w:lang w:val="el-GR"/>
        </w:rPr>
        <w:t>24.46</w:t>
      </w:r>
    </w:p>
    <w:p w:rsidR="00ED125C" w:rsidRPr="00D24B16" w:rsidRDefault="009F4247" w:rsidP="009F4247">
      <w:pPr>
        <w:pStyle w:val="Numbered2"/>
        <w:ind w:left="0" w:firstLine="0"/>
        <w:rPr>
          <w:lang w:val="el-GR"/>
        </w:rPr>
      </w:pPr>
      <w:r>
        <w:rPr>
          <w:lang w:val="el-GR"/>
        </w:rPr>
        <w:t xml:space="preserve">Δ) </w:t>
      </w:r>
      <w:r w:rsidR="00ED125C" w:rsidRPr="00D24B16">
        <w:rPr>
          <w:lang w:val="el-GR"/>
        </w:rPr>
        <w:t>29.00</w:t>
      </w:r>
    </w:p>
    <w:p w:rsidR="00ED125C" w:rsidRPr="00D24B16" w:rsidRDefault="00ED125C"/>
    <w:p w:rsidR="009A4FEA" w:rsidRDefault="00D46B0E">
      <w:r w:rsidRPr="00CF5882">
        <w:rPr>
          <w:b/>
        </w:rPr>
        <w:t>9.</w:t>
      </w:r>
      <w:r w:rsidRPr="00D24B16">
        <w:t xml:space="preserve"> </w:t>
      </w:r>
      <w:r w:rsidR="00D24B16">
        <w:t>Η σειρά</w:t>
      </w:r>
      <w:r w:rsidR="00FA2A94" w:rsidRPr="00FA2A94">
        <w:t xml:space="preserve"> </w:t>
      </w:r>
      <w:r w:rsidR="006F7496"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=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-1</m:t>
                </m:r>
              </m:e>
              <m:sup>
                <m:r>
                  <w:rPr>
                    <w:rFonts w:ascii="Cambria Math" w:hAnsi="Cambria Math"/>
                  </w:rPr>
                  <m:t>)n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n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(2n)!</m:t>
                </m:r>
              </m:den>
            </m:f>
          </m:e>
        </m:nary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6F7496">
        <w:t xml:space="preserve">  </w:t>
      </w:r>
      <w:r w:rsidR="00FA2A94">
        <w:t xml:space="preserve">είναι μία </w:t>
      </w:r>
      <w:r w:rsidR="006F7496">
        <w:t xml:space="preserve"> </w:t>
      </w:r>
      <w:proofErr w:type="spellStart"/>
      <w:r w:rsidR="006F7496">
        <w:rPr>
          <w:lang w:val="en-US"/>
        </w:rPr>
        <w:t>Maclaurin</w:t>
      </w:r>
      <w:proofErr w:type="spellEnd"/>
      <w:r w:rsidR="00FA2A94">
        <w:t xml:space="preserve"> σειρά </w:t>
      </w:r>
      <w:r w:rsidR="009A4FEA">
        <w:t>για την ακόλουθη συνάρτηση:</w:t>
      </w:r>
    </w:p>
    <w:p w:rsidR="009A4FEA" w:rsidRDefault="009A4FEA">
      <w:pPr>
        <w:rPr>
          <w:lang w:val="en-US"/>
        </w:rPr>
      </w:pPr>
      <w:r>
        <w:t>Α</w:t>
      </w:r>
      <w:r w:rsidRPr="009A4FEA">
        <w:rPr>
          <w:lang w:val="en-US"/>
        </w:rPr>
        <w:t xml:space="preserve">) </w:t>
      </w:r>
      <w:proofErr w:type="spellStart"/>
      <w:r>
        <w:rPr>
          <w:lang w:val="en-US"/>
        </w:rPr>
        <w:t>cox</w:t>
      </w:r>
      <w:proofErr w:type="spellEnd"/>
      <w:r>
        <w:rPr>
          <w:lang w:val="en-US"/>
        </w:rPr>
        <w:t>(x)</w:t>
      </w:r>
    </w:p>
    <w:p w:rsidR="009A4FEA" w:rsidRDefault="00D73913">
      <w:pPr>
        <w:rPr>
          <w:lang w:val="en-US"/>
        </w:rPr>
      </w:pPr>
      <w:r w:rsidRPr="00D73913">
        <w:rPr>
          <w:lang w:val="en-US"/>
        </w:rPr>
        <w:sym w:font="Wingdings" w:char="F0E0"/>
      </w:r>
      <w:r w:rsidR="009A4FEA">
        <w:rPr>
          <w:lang w:val="en-US"/>
        </w:rPr>
        <w:t xml:space="preserve">B) </w:t>
      </w:r>
      <w:proofErr w:type="spellStart"/>
      <w:proofErr w:type="gramStart"/>
      <w:r w:rsidR="009A4FEA">
        <w:rPr>
          <w:lang w:val="en-US"/>
        </w:rPr>
        <w:t>cos</w:t>
      </w:r>
      <w:proofErr w:type="spellEnd"/>
      <w:r w:rsidR="009A4FEA">
        <w:rPr>
          <w:lang w:val="en-US"/>
        </w:rPr>
        <w:t>(</w:t>
      </w:r>
      <w:proofErr w:type="gramEnd"/>
      <w:r w:rsidR="009A4FEA">
        <w:rPr>
          <w:lang w:val="en-US"/>
        </w:rPr>
        <w:t>2x)</w:t>
      </w:r>
    </w:p>
    <w:p w:rsidR="009A4FEA" w:rsidRDefault="009A4FEA">
      <w:pPr>
        <w:rPr>
          <w:lang w:val="en-US"/>
        </w:rPr>
      </w:pPr>
      <w:r>
        <w:t>Γ</w:t>
      </w:r>
      <w:r w:rsidRPr="00E75D80">
        <w:rPr>
          <w:lang w:val="en-US"/>
        </w:rPr>
        <w:t xml:space="preserve">) </w:t>
      </w:r>
      <w:r>
        <w:rPr>
          <w:lang w:val="en-US"/>
        </w:rPr>
        <w:t>sin(x)</w:t>
      </w:r>
    </w:p>
    <w:p w:rsidR="00ED125C" w:rsidRPr="009C5024" w:rsidRDefault="009A4FEA">
      <w:r>
        <w:t>Δ</w:t>
      </w:r>
      <w:r w:rsidRPr="009C5024">
        <w:t xml:space="preserve">) </w:t>
      </w:r>
      <w:r>
        <w:rPr>
          <w:lang w:val="en-US"/>
        </w:rPr>
        <w:t>sin</w:t>
      </w:r>
      <w:r w:rsidRPr="009C5024">
        <w:t>(2</w:t>
      </w:r>
      <w:r>
        <w:rPr>
          <w:lang w:val="en-US"/>
        </w:rPr>
        <w:t>x</w:t>
      </w:r>
      <w:r w:rsidRPr="009C5024">
        <w:t>)</w:t>
      </w:r>
      <w:r w:rsidR="006F7496" w:rsidRPr="009C5024">
        <w:t xml:space="preserve">     </w:t>
      </w:r>
    </w:p>
    <w:p w:rsidR="006F7496" w:rsidRPr="009C5024" w:rsidRDefault="006F7496"/>
    <w:p w:rsidR="004E65F2" w:rsidRPr="000619B2" w:rsidRDefault="004E65F2">
      <w:r w:rsidRPr="00CF5882">
        <w:rPr>
          <w:b/>
        </w:rPr>
        <w:t>10.</w:t>
      </w:r>
      <w:r>
        <w:t xml:space="preserve"> </w:t>
      </w:r>
      <w:r w:rsidR="00E75D80" w:rsidRPr="00E75D80">
        <w:t xml:space="preserve"> </w:t>
      </w:r>
      <w:r w:rsidR="00E75D80">
        <w:t xml:space="preserve">Η συνάρτηση   </w:t>
      </w:r>
      <w:r w:rsidR="00E75D80" w:rsidRPr="000722D7">
        <w:rPr>
          <w:i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erf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 xml:space="preserve">=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π</m:t>
                </m:r>
              </m:e>
            </m:rad>
          </m:den>
        </m:f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χ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hAnsi="Cambria Math"/>
          </w:rPr>
          <m:t>dt</m:t>
        </m:r>
      </m:oMath>
      <w:r w:rsidR="00E75D80">
        <w:t xml:space="preserve">   ονομάζεται συνάρτηση λάθους. Χρησιμοποιείται στο χώρο των πιθανοτήτων και δεν μπορεί να υπολογισθεί για </w:t>
      </w:r>
      <w:r w:rsidR="00257E5C">
        <w:t xml:space="preserve">πεπερασμένες τιμές του </w:t>
      </w:r>
      <w:r w:rsidR="00257E5C" w:rsidRPr="005F55BF">
        <w:rPr>
          <w:i/>
          <w:lang w:val="en-US"/>
        </w:rPr>
        <w:t>x</w:t>
      </w:r>
      <w:r w:rsidR="00257E5C" w:rsidRPr="00257E5C">
        <w:t xml:space="preserve">. </w:t>
      </w:r>
      <w:r w:rsidR="00257E5C">
        <w:t xml:space="preserve">Εντούτοις, μπορεί να </w:t>
      </w:r>
      <w:r w:rsidR="000619B2">
        <w:t xml:space="preserve">εκφρασθεί το ολοκλήρωμα ως πολυώνυμο </w:t>
      </w:r>
      <w:r w:rsidR="000619B2">
        <w:rPr>
          <w:lang w:val="en-US"/>
        </w:rPr>
        <w:t>Taylor</w:t>
      </w:r>
      <w:r w:rsidR="000619B2" w:rsidRPr="000619B2">
        <w:t xml:space="preserve"> </w:t>
      </w:r>
      <w:r w:rsidR="000619B2">
        <w:t xml:space="preserve">και να </w:t>
      </w:r>
      <w:r w:rsidR="005F55BF">
        <w:t>γίνει</w:t>
      </w:r>
      <w:r w:rsidR="000619B2">
        <w:t xml:space="preserve"> ολοκλήρωση.  Η προσεγγιστική τιμή του </w:t>
      </w:r>
      <w:proofErr w:type="spellStart"/>
      <w:r w:rsidR="000619B2" w:rsidRPr="000619B2">
        <w:rPr>
          <w:i/>
          <w:lang w:val="en-US"/>
        </w:rPr>
        <w:t>erf</w:t>
      </w:r>
      <w:proofErr w:type="spellEnd"/>
      <w:r w:rsidR="000619B2" w:rsidRPr="000619B2">
        <w:rPr>
          <w:i/>
        </w:rPr>
        <w:t>(2.0)</w:t>
      </w:r>
      <w:r w:rsidR="000619B2" w:rsidRPr="000619B2">
        <w:t xml:space="preserve"> </w:t>
      </w:r>
      <w:r w:rsidR="000619B2">
        <w:t xml:space="preserve">χρησιμοποιώντας τους τρείς πρώτους όρους της σειράς </w:t>
      </w:r>
      <w:r w:rsidR="000619B2">
        <w:rPr>
          <w:lang w:val="en-US"/>
        </w:rPr>
        <w:t>Taylor</w:t>
      </w:r>
      <w:r w:rsidR="000619B2" w:rsidRPr="000619B2">
        <w:t xml:space="preserve"> </w:t>
      </w:r>
      <w:r w:rsidR="000619B2">
        <w:t xml:space="preserve">γύρω από το </w:t>
      </w:r>
      <w:r w:rsidR="000619B2" w:rsidRPr="000619B2">
        <w:rPr>
          <w:i/>
          <w:lang w:val="en-US"/>
        </w:rPr>
        <w:t>t</w:t>
      </w:r>
      <w:r w:rsidR="000619B2" w:rsidRPr="000619B2">
        <w:rPr>
          <w:i/>
        </w:rPr>
        <w:t>=0</w:t>
      </w:r>
      <w:r w:rsidR="000619B2" w:rsidRPr="000619B2">
        <w:t xml:space="preserve"> </w:t>
      </w:r>
      <w:r w:rsidR="000619B2">
        <w:t>είναι:</w:t>
      </w:r>
    </w:p>
    <w:p w:rsidR="00ED125C" w:rsidRPr="00E44264" w:rsidRDefault="000619B2" w:rsidP="000619B2">
      <w:pPr>
        <w:pStyle w:val="Numbered2"/>
        <w:tabs>
          <w:tab w:val="clear" w:pos="1800"/>
        </w:tabs>
        <w:ind w:left="0" w:firstLine="0"/>
        <w:rPr>
          <w:lang w:val="el-GR"/>
        </w:rPr>
      </w:pPr>
      <w:r>
        <w:rPr>
          <w:lang w:val="el-GR"/>
        </w:rPr>
        <w:t>Α</w:t>
      </w:r>
      <w:r w:rsidRPr="00E44264">
        <w:rPr>
          <w:lang w:val="el-GR"/>
        </w:rPr>
        <w:t xml:space="preserve">) </w:t>
      </w:r>
      <w:r w:rsidR="00ED125C" w:rsidRPr="00E44264">
        <w:rPr>
          <w:lang w:val="el-GR"/>
        </w:rPr>
        <w:t>-0.75225</w:t>
      </w:r>
    </w:p>
    <w:p w:rsidR="00ED125C" w:rsidRPr="00E44264" w:rsidRDefault="009C5024" w:rsidP="000619B2">
      <w:pPr>
        <w:pStyle w:val="Numbered2"/>
        <w:ind w:left="0" w:firstLine="0"/>
        <w:rPr>
          <w:lang w:val="el-GR"/>
        </w:rPr>
      </w:pPr>
      <w:r>
        <w:sym w:font="Wingdings" w:char="F0E0"/>
      </w:r>
      <w:r w:rsidR="000619B2">
        <w:rPr>
          <w:lang w:val="el-GR"/>
        </w:rPr>
        <w:t>Β</w:t>
      </w:r>
      <w:r w:rsidR="000619B2" w:rsidRPr="00E44264">
        <w:rPr>
          <w:lang w:val="el-GR"/>
        </w:rPr>
        <w:t xml:space="preserve">) </w:t>
      </w:r>
      <w:r w:rsidR="00ED125C" w:rsidRPr="00E44264">
        <w:rPr>
          <w:lang w:val="el-GR"/>
        </w:rPr>
        <w:t>0.99532</w:t>
      </w:r>
    </w:p>
    <w:p w:rsidR="00ED125C" w:rsidRPr="00E44264" w:rsidRDefault="000619B2" w:rsidP="000619B2">
      <w:pPr>
        <w:pStyle w:val="Numbered2"/>
        <w:ind w:left="0" w:firstLine="0"/>
        <w:rPr>
          <w:lang w:val="el-GR"/>
        </w:rPr>
      </w:pPr>
      <w:r>
        <w:rPr>
          <w:lang w:val="el-GR"/>
        </w:rPr>
        <w:t>Γ</w:t>
      </w:r>
      <w:r w:rsidRPr="00E44264">
        <w:rPr>
          <w:lang w:val="el-GR"/>
        </w:rPr>
        <w:t xml:space="preserve">) </w:t>
      </w:r>
      <w:r w:rsidR="00ED125C" w:rsidRPr="00E44264">
        <w:rPr>
          <w:lang w:val="el-GR"/>
        </w:rPr>
        <w:t>1.5330</w:t>
      </w:r>
    </w:p>
    <w:p w:rsidR="00ED125C" w:rsidRPr="00E44264" w:rsidRDefault="000619B2" w:rsidP="000619B2">
      <w:pPr>
        <w:pStyle w:val="Numbered2"/>
        <w:ind w:left="0" w:firstLine="0"/>
        <w:rPr>
          <w:lang w:val="el-GR"/>
        </w:rPr>
      </w:pPr>
      <w:r>
        <w:rPr>
          <w:lang w:val="el-GR"/>
        </w:rPr>
        <w:t>Δ</w:t>
      </w:r>
      <w:r w:rsidRPr="00E44264">
        <w:rPr>
          <w:lang w:val="el-GR"/>
        </w:rPr>
        <w:t xml:space="preserve">) </w:t>
      </w:r>
      <w:r w:rsidR="00ED125C" w:rsidRPr="00E44264">
        <w:rPr>
          <w:lang w:val="el-GR"/>
        </w:rPr>
        <w:t>2.8586</w:t>
      </w:r>
    </w:p>
    <w:p w:rsidR="00ED125C" w:rsidRPr="00E44264" w:rsidRDefault="00ED125C"/>
    <w:p w:rsidR="00ED125C" w:rsidRPr="005F55BF" w:rsidRDefault="005F55BF" w:rsidP="00257E5C">
      <w:r w:rsidRPr="00CF5882">
        <w:rPr>
          <w:b/>
        </w:rPr>
        <w:t>11.</w:t>
      </w:r>
      <w:r w:rsidRPr="005F55BF">
        <w:t xml:space="preserve"> </w:t>
      </w:r>
      <w:r>
        <w:t>Χρησιμοποιώντας</w:t>
      </w:r>
      <w:r w:rsidRPr="005F55BF">
        <w:t xml:space="preserve"> </w:t>
      </w:r>
      <w:r>
        <w:t>το</w:t>
      </w:r>
      <w:r w:rsidRPr="005F55BF">
        <w:t xml:space="preserve"> </w:t>
      </w:r>
      <w:r>
        <w:t xml:space="preserve">υπόλοιπο του πολυωνύμου </w:t>
      </w:r>
      <w:r w:rsidR="00ED125C" w:rsidRPr="005F55BF">
        <w:t xml:space="preserve"> </w:t>
      </w:r>
      <w:proofErr w:type="spellStart"/>
      <w:r w:rsidR="00ED125C">
        <w:rPr>
          <w:lang w:val="en-US"/>
        </w:rPr>
        <w:t>Maclaurin</w:t>
      </w:r>
      <w:proofErr w:type="spellEnd"/>
      <w:r w:rsidR="00ED125C" w:rsidRPr="005F55BF">
        <w:t xml:space="preserve"> </w:t>
      </w:r>
      <w:r>
        <w:t>νιοστού βαθμού (</w:t>
      </w:r>
      <w:r>
        <w:rPr>
          <w:lang w:val="en-US"/>
        </w:rPr>
        <w:t>n</w:t>
      </w:r>
      <w:r w:rsidRPr="005F55BF">
        <w:rPr>
          <w:vertAlign w:val="superscript"/>
          <w:lang w:val="en-US"/>
        </w:rPr>
        <w:t>th</w:t>
      </w:r>
      <w:r w:rsidRPr="005F55BF">
        <w:t xml:space="preserve"> </w:t>
      </w:r>
      <w:r w:rsidR="00ED125C">
        <w:rPr>
          <w:lang w:val="en-US"/>
        </w:rPr>
        <w:t>order</w:t>
      </w:r>
      <w:r>
        <w:t xml:space="preserve">) </w:t>
      </w:r>
      <w:r w:rsidR="00ED125C" w:rsidRPr="005F55BF">
        <w:t xml:space="preserve"> </w:t>
      </w:r>
      <w:r>
        <w:t xml:space="preserve">ως </w:t>
      </w:r>
      <w:r w:rsidR="00257E5C" w:rsidRPr="00257E5C">
        <w:rPr>
          <w:position w:val="-12"/>
          <w:lang w:val="en-US"/>
        </w:rPr>
        <w:object w:dxaOrig="560" w:dyaOrig="380">
          <v:shape id="_x0000_i1026" type="#_x0000_t75" style="width:27.75pt;height:18.75pt" o:ole="">
            <v:imagedata r:id="rId8" o:title=""/>
          </v:shape>
          <o:OLEObject Type="Embed" ProgID="Equation.DSMT4" ShapeID="_x0000_i1026" DrawAspect="Content" ObjectID="_1298203473" r:id="rId9"/>
        </w:object>
      </w:r>
      <w:r w:rsidR="00ED125C" w:rsidRPr="005F55BF">
        <w:t xml:space="preserve"> </w:t>
      </w:r>
      <w:r>
        <w:t>, το οποίο ορίζεται ως:</w:t>
      </w:r>
    </w:p>
    <w:p w:rsidR="00ED125C" w:rsidRPr="005F55BF" w:rsidRDefault="00ED125C">
      <w:pPr>
        <w:rPr>
          <w:lang w:val="en-US"/>
        </w:rPr>
      </w:pPr>
      <w:r w:rsidRPr="005F55BF">
        <w:tab/>
      </w:r>
      <w:r w:rsidRPr="005F55BF">
        <w:tab/>
      </w:r>
      <w:r w:rsidR="00257E5C" w:rsidRPr="00257E5C">
        <w:rPr>
          <w:position w:val="-30"/>
          <w:lang w:val="en-US"/>
        </w:rPr>
        <w:object w:dxaOrig="4280" w:dyaOrig="720">
          <v:shape id="_x0000_i1027" type="#_x0000_t75" style="width:213.75pt;height:36pt" o:ole="">
            <v:imagedata r:id="rId10" o:title=""/>
          </v:shape>
          <o:OLEObject Type="Embed" ProgID="Equation.DSMT4" ShapeID="_x0000_i1027" DrawAspect="Content" ObjectID="_1298203474" r:id="rId11"/>
        </w:object>
      </w:r>
    </w:p>
    <w:p w:rsidR="00973C53" w:rsidRDefault="005F55BF" w:rsidP="00257E5C">
      <w:r w:rsidRPr="00973C53">
        <w:t xml:space="preserve"> </w:t>
      </w:r>
      <w:r>
        <w:t>Ο</w:t>
      </w:r>
      <w:r w:rsidRPr="00973C53">
        <w:t xml:space="preserve"> </w:t>
      </w:r>
      <w:r>
        <w:t>μικρότερος</w:t>
      </w:r>
      <w:r w:rsidRPr="00973C53">
        <w:t xml:space="preserve"> </w:t>
      </w:r>
      <w:r>
        <w:t>βαθμός</w:t>
      </w:r>
      <w:r w:rsidRPr="00973C53">
        <w:t xml:space="preserve"> </w:t>
      </w:r>
      <w:r>
        <w:t>του</w:t>
      </w:r>
      <w:r w:rsidRPr="00973C53">
        <w:t xml:space="preserve"> </w:t>
      </w:r>
      <w:r>
        <w:t>πολυωνύμου</w:t>
      </w:r>
      <w:r w:rsidRPr="00973C53">
        <w:t xml:space="preserve"> </w:t>
      </w:r>
      <w:r>
        <w:t>που</w:t>
      </w:r>
      <w:r w:rsidRPr="00973C53">
        <w:t xml:space="preserve"> </w:t>
      </w:r>
      <w:r>
        <w:t>απαιτείται</w:t>
      </w:r>
      <w:r w:rsidRPr="00973C53">
        <w:t xml:space="preserve"> </w:t>
      </w:r>
      <w:r w:rsidR="00973C53">
        <w:t>για</w:t>
      </w:r>
      <w:r w:rsidR="00973C53" w:rsidRPr="00973C53">
        <w:t xml:space="preserve"> </w:t>
      </w:r>
      <w:r w:rsidR="00973C53">
        <w:t>να</w:t>
      </w:r>
      <w:r w:rsidR="00973C53" w:rsidRPr="00973C53">
        <w:t xml:space="preserve"> </w:t>
      </w:r>
      <w:r w:rsidR="00973C53">
        <w:t>έχουμε</w:t>
      </w:r>
      <w:r w:rsidR="00973C53" w:rsidRPr="00973C53">
        <w:t xml:space="preserve"> </w:t>
      </w:r>
      <w:r w:rsidR="00973C53">
        <w:t>απόλυτο</w:t>
      </w:r>
      <w:r w:rsidR="00973C53" w:rsidRPr="00973C53">
        <w:t xml:space="preserve"> </w:t>
      </w:r>
      <w:r w:rsidR="00973C53">
        <w:t>σφάλμα</w:t>
      </w:r>
      <w:r w:rsidR="00973C53" w:rsidRPr="00973C53">
        <w:t xml:space="preserve"> </w:t>
      </w:r>
      <w:r w:rsidR="00973C53">
        <w:t>το</w:t>
      </w:r>
      <w:r w:rsidR="00973C53" w:rsidRPr="00973C53">
        <w:t xml:space="preserve"> </w:t>
      </w:r>
      <w:r w:rsidR="00973C53">
        <w:t>πολύ</w:t>
      </w:r>
      <w:r w:rsidR="00973C53" w:rsidRPr="00973C53">
        <w:t xml:space="preserve"> </w:t>
      </w:r>
      <w:r w:rsidR="00257E5C" w:rsidRPr="00257E5C">
        <w:rPr>
          <w:position w:val="-6"/>
          <w:lang w:val="en-US"/>
        </w:rPr>
        <w:object w:dxaOrig="440" w:dyaOrig="320">
          <v:shape id="_x0000_i1028" type="#_x0000_t75" style="width:21.75pt;height:15.75pt" o:ole="">
            <v:imagedata r:id="rId12" o:title=""/>
          </v:shape>
          <o:OLEObject Type="Embed" ProgID="Equation.DSMT4" ShapeID="_x0000_i1028" DrawAspect="Content" ObjectID="_1298203475" r:id="rId13"/>
        </w:object>
      </w:r>
      <w:r w:rsidR="00ED125C" w:rsidRPr="00973C53">
        <w:t xml:space="preserve"> </w:t>
      </w:r>
      <w:r w:rsidR="00973C53">
        <w:t>κατά τον υπολογισμό του</w:t>
      </w:r>
      <w:r w:rsidR="00ED125C" w:rsidRPr="00973C53">
        <w:t xml:space="preserve"> </w:t>
      </w:r>
      <w:r w:rsidR="00257E5C" w:rsidRPr="00257E5C">
        <w:rPr>
          <w:position w:val="-12"/>
          <w:lang w:val="en-US"/>
        </w:rPr>
        <w:object w:dxaOrig="820" w:dyaOrig="380">
          <v:shape id="_x0000_i1029" type="#_x0000_t75" style="width:41.25pt;height:18.75pt" o:ole="">
            <v:imagedata r:id="rId14" o:title=""/>
          </v:shape>
          <o:OLEObject Type="Embed" ProgID="Equation.DSMT4" ShapeID="_x0000_i1029" DrawAspect="Content" ObjectID="_1298203476" r:id="rId15"/>
        </w:object>
      </w:r>
      <w:r w:rsidR="00ED125C" w:rsidRPr="00973C53">
        <w:t xml:space="preserve"> </w:t>
      </w:r>
      <w:r w:rsidR="00973C53">
        <w:t>είναι</w:t>
      </w:r>
    </w:p>
    <w:p w:rsidR="00ED125C" w:rsidRDefault="009C5024" w:rsidP="00257E5C">
      <w:r>
        <w:sym w:font="Wingdings" w:char="F0E0"/>
      </w:r>
      <w:r w:rsidR="00ED125C">
        <w:t>3</w:t>
      </w:r>
    </w:p>
    <w:p w:rsidR="00ED125C" w:rsidRDefault="00ED125C" w:rsidP="00257E5C">
      <w:r>
        <w:t>5</w:t>
      </w:r>
    </w:p>
    <w:p w:rsidR="00ED125C" w:rsidRDefault="00ED125C" w:rsidP="00257E5C">
      <w:r>
        <w:t>7</w:t>
      </w:r>
    </w:p>
    <w:p w:rsidR="00ED125C" w:rsidRDefault="00ED125C" w:rsidP="00257E5C">
      <w:r>
        <w:t>9</w:t>
      </w:r>
    </w:p>
    <w:p w:rsidR="00973C53" w:rsidRPr="00973C53" w:rsidRDefault="00973C53" w:rsidP="00973C53">
      <w:r w:rsidRPr="00973C53">
        <w:t>(</w:t>
      </w:r>
      <w:r w:rsidRPr="003A4DF5">
        <w:rPr>
          <w:b/>
        </w:rPr>
        <w:t>Σημείωση:</w:t>
      </w:r>
      <w:r w:rsidRPr="00973C53">
        <w:t xml:space="preserve"> </w:t>
      </w:r>
      <w:r>
        <w:t>Μη</w:t>
      </w:r>
      <w:r w:rsidRPr="00973C53">
        <w:t xml:space="preserve"> </w:t>
      </w:r>
      <w:r w:rsidR="00197600">
        <w:t>χρησιμοποιείτ</w:t>
      </w:r>
      <w:r w:rsidR="00402A4B">
        <w:t>ε</w:t>
      </w:r>
      <w:r w:rsidRPr="00973C53">
        <w:t xml:space="preserve"> </w:t>
      </w:r>
      <w:r>
        <w:t>την</w:t>
      </w:r>
      <w:r w:rsidRPr="00973C53">
        <w:t xml:space="preserve"> </w:t>
      </w:r>
      <w:r>
        <w:t>ακριβή</w:t>
      </w:r>
      <w:r w:rsidRPr="00973C53">
        <w:t xml:space="preserve"> </w:t>
      </w:r>
      <w:r>
        <w:t>τιμή</w:t>
      </w:r>
      <w:r w:rsidRPr="00973C53">
        <w:t xml:space="preserve"> </w:t>
      </w:r>
      <w:r>
        <w:t>του</w:t>
      </w:r>
      <w:r w:rsidRPr="00973C53">
        <w:t xml:space="preserve"> </w:t>
      </w:r>
      <w:r w:rsidRPr="00257E5C">
        <w:rPr>
          <w:position w:val="-12"/>
          <w:lang w:val="en-US"/>
        </w:rPr>
        <w:object w:dxaOrig="820" w:dyaOrig="380">
          <v:shape id="_x0000_i1030" type="#_x0000_t75" style="width:41.25pt;height:18.75pt" o:ole="">
            <v:imagedata r:id="rId16" o:title=""/>
          </v:shape>
          <o:OLEObject Type="Embed" ProgID="Equation.DSMT4" ShapeID="_x0000_i1030" DrawAspect="Content" ObjectID="_1298203477" r:id="rId17"/>
        </w:object>
      </w:r>
      <w:r w:rsidRPr="00973C53">
        <w:t xml:space="preserve"> </w:t>
      </w:r>
      <w:r>
        <w:t>ή του</w:t>
      </w:r>
      <w:r w:rsidRPr="00973C53">
        <w:t xml:space="preserve"> </w:t>
      </w:r>
      <w:r w:rsidRPr="00257E5C">
        <w:rPr>
          <w:position w:val="-12"/>
          <w:lang w:val="en-US"/>
        </w:rPr>
        <w:object w:dxaOrig="859" w:dyaOrig="380">
          <v:shape id="_x0000_i1031" type="#_x0000_t75" style="width:42.75pt;height:18.75pt" o:ole="">
            <v:imagedata r:id="rId18" o:title=""/>
          </v:shape>
          <o:OLEObject Type="Embed" ProgID="Equation.DSMT4" ShapeID="_x0000_i1031" DrawAspect="Content" ObjectID="_1298203478" r:id="rId19"/>
        </w:object>
      </w:r>
      <w:r>
        <w:t>για να βρείτε την απάντηση αλλά το γεγονός ότι</w:t>
      </w:r>
      <w:r w:rsidRPr="00973C53">
        <w:t xml:space="preserve"> </w:t>
      </w:r>
      <w:r w:rsidRPr="00257E5C">
        <w:rPr>
          <w:position w:val="-10"/>
          <w:lang w:val="en-US"/>
        </w:rPr>
        <w:object w:dxaOrig="1060" w:dyaOrig="320">
          <v:shape id="_x0000_i1032" type="#_x0000_t75" style="width:53.25pt;height:15.75pt" o:ole="">
            <v:imagedata r:id="rId20" o:title=""/>
          </v:shape>
          <o:OLEObject Type="Embed" ProgID="Equation.DSMT4" ShapeID="_x0000_i1032" DrawAspect="Content" ObjectID="_1298203479" r:id="rId21"/>
        </w:object>
      </w:r>
      <w:r w:rsidRPr="00973C53">
        <w:t xml:space="preserve"> </w:t>
      </w:r>
      <w:r>
        <w:t>και</w:t>
      </w:r>
      <w:r w:rsidRPr="00973C53">
        <w:t xml:space="preserve"> </w:t>
      </w:r>
      <w:r w:rsidRPr="00257E5C">
        <w:rPr>
          <w:position w:val="-10"/>
          <w:lang w:val="en-US"/>
        </w:rPr>
        <w:object w:dxaOrig="1100" w:dyaOrig="320">
          <v:shape id="_x0000_i1033" type="#_x0000_t75" style="width:54.75pt;height:15.75pt" o:ole="">
            <v:imagedata r:id="rId22" o:title=""/>
          </v:shape>
          <o:OLEObject Type="Embed" ProgID="Equation.DSMT4" ShapeID="_x0000_i1033" DrawAspect="Content" ObjectID="_1298203480" r:id="rId23"/>
        </w:object>
      </w:r>
      <w:r w:rsidRPr="00973C53">
        <w:t>).</w:t>
      </w:r>
    </w:p>
    <w:sectPr w:rsidR="00973C53" w:rsidRPr="00973C53" w:rsidSect="00E87B2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57E6"/>
    <w:multiLevelType w:val="hybridMultilevel"/>
    <w:tmpl w:val="EAE0152E"/>
    <w:lvl w:ilvl="0" w:tplc="4D7CF498">
      <w:start w:val="1"/>
      <w:numFmt w:val="upperLetter"/>
      <w:lvlText w:val="(%1)"/>
      <w:lvlJc w:val="center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29D7BA7"/>
    <w:multiLevelType w:val="hybridMultilevel"/>
    <w:tmpl w:val="2B769FF4"/>
    <w:lvl w:ilvl="0" w:tplc="D0BE9EA8">
      <w:start w:val="1"/>
      <w:numFmt w:val="upperLetter"/>
      <w:lvlText w:val="(%1)"/>
      <w:lvlJc w:val="left"/>
      <w:pPr>
        <w:tabs>
          <w:tab w:val="num" w:pos="2415"/>
        </w:tabs>
        <w:ind w:left="241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10496A80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">
    <w:nsid w:val="14996F5F"/>
    <w:multiLevelType w:val="hybridMultilevel"/>
    <w:tmpl w:val="A81227EC"/>
    <w:lvl w:ilvl="0" w:tplc="D0BE9EA8">
      <w:start w:val="1"/>
      <w:numFmt w:val="upperLetter"/>
      <w:lvlText w:val="(%1)"/>
      <w:lvlJc w:val="left"/>
      <w:pPr>
        <w:tabs>
          <w:tab w:val="num" w:pos="2415"/>
        </w:tabs>
        <w:ind w:left="241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1E4C77DA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5">
    <w:nsid w:val="1F30289E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6">
    <w:nsid w:val="203009C2"/>
    <w:multiLevelType w:val="hybridMultilevel"/>
    <w:tmpl w:val="7B029AEC"/>
    <w:lvl w:ilvl="0" w:tplc="BF84A23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0BE9EA8">
      <w:start w:val="1"/>
      <w:numFmt w:val="upperLetter"/>
      <w:lvlText w:val="(%3)"/>
      <w:lvlJc w:val="left"/>
      <w:pPr>
        <w:tabs>
          <w:tab w:val="num" w:pos="2415"/>
        </w:tabs>
        <w:ind w:left="2415" w:hanging="435"/>
      </w:pPr>
      <w:rPr>
        <w:rFonts w:hint="default"/>
      </w:rPr>
    </w:lvl>
    <w:lvl w:ilvl="3" w:tplc="C1E4FE42">
      <w:start w:val="1"/>
      <w:numFmt w:val="upperLetter"/>
      <w:lvlText w:val="%4.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E54BE9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8">
    <w:nsid w:val="2C3D5522"/>
    <w:multiLevelType w:val="hybridMultilevel"/>
    <w:tmpl w:val="9B08F850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9">
    <w:nsid w:val="2D7D4CB1"/>
    <w:multiLevelType w:val="hybridMultilevel"/>
    <w:tmpl w:val="D9BCB24C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10">
    <w:nsid w:val="33E87AF0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1">
    <w:nsid w:val="35AA6F80"/>
    <w:multiLevelType w:val="hybridMultilevel"/>
    <w:tmpl w:val="880CB36A"/>
    <w:lvl w:ilvl="0" w:tplc="D06EA4C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2361FF4">
      <w:start w:val="1"/>
      <w:numFmt w:val="upperLetter"/>
      <w:lvlText w:val="(%3)"/>
      <w:lvlJc w:val="left"/>
      <w:pPr>
        <w:tabs>
          <w:tab w:val="num" w:pos="2419"/>
        </w:tabs>
        <w:ind w:left="2419" w:hanging="439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E184FAE"/>
    <w:multiLevelType w:val="hybridMultilevel"/>
    <w:tmpl w:val="9CB8CAB0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46D21C89"/>
    <w:multiLevelType w:val="hybridMultilevel"/>
    <w:tmpl w:val="FBACB586"/>
    <w:lvl w:ilvl="0" w:tplc="D0BE9EA8">
      <w:start w:val="1"/>
      <w:numFmt w:val="upperLetter"/>
      <w:lvlText w:val="(%1)"/>
      <w:lvlJc w:val="left"/>
      <w:pPr>
        <w:tabs>
          <w:tab w:val="num" w:pos="2595"/>
        </w:tabs>
        <w:ind w:left="25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4">
    <w:nsid w:val="47F831EC"/>
    <w:multiLevelType w:val="hybridMultilevel"/>
    <w:tmpl w:val="E1041382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15">
    <w:nsid w:val="5ED96629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6">
    <w:nsid w:val="62E008CA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7">
    <w:nsid w:val="67282EC8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8">
    <w:nsid w:val="68DA3046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9">
    <w:nsid w:val="74B63673"/>
    <w:multiLevelType w:val="hybridMultilevel"/>
    <w:tmpl w:val="3670D602"/>
    <w:lvl w:ilvl="0" w:tplc="0408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74E37DD6"/>
    <w:multiLevelType w:val="multilevel"/>
    <w:tmpl w:val="F8EAA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1">
    <w:nsid w:val="76AD29AF"/>
    <w:multiLevelType w:val="hybridMultilevel"/>
    <w:tmpl w:val="C5DCFD02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22">
    <w:nsid w:val="79517438"/>
    <w:multiLevelType w:val="hybridMultilevel"/>
    <w:tmpl w:val="CC58D582"/>
    <w:lvl w:ilvl="0" w:tplc="02361FF4">
      <w:start w:val="1"/>
      <w:numFmt w:val="upperLetter"/>
      <w:lvlText w:val="(%1)"/>
      <w:lvlJc w:val="left"/>
      <w:pPr>
        <w:tabs>
          <w:tab w:val="num" w:pos="1519"/>
        </w:tabs>
        <w:ind w:left="1519" w:hanging="43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0"/>
  </w:num>
  <w:num w:numId="2">
    <w:abstractNumId w:val="16"/>
  </w:num>
  <w:num w:numId="3">
    <w:abstractNumId w:val="2"/>
  </w:num>
  <w:num w:numId="4">
    <w:abstractNumId w:val="0"/>
    <w:lvlOverride w:ilvl="0">
      <w:startOverride w:val="1"/>
    </w:lvlOverride>
  </w:num>
  <w:num w:numId="5">
    <w:abstractNumId w:val="12"/>
  </w:num>
  <w:num w:numId="6">
    <w:abstractNumId w:val="22"/>
  </w:num>
  <w:num w:numId="7">
    <w:abstractNumId w:val="21"/>
  </w:num>
  <w:num w:numId="8">
    <w:abstractNumId w:val="14"/>
  </w:num>
  <w:num w:numId="9">
    <w:abstractNumId w:val="9"/>
  </w:num>
  <w:num w:numId="10">
    <w:abstractNumId w:val="8"/>
  </w:num>
  <w:num w:numId="11">
    <w:abstractNumId w:val="10"/>
  </w:num>
  <w:num w:numId="12">
    <w:abstractNumId w:val="4"/>
  </w:num>
  <w:num w:numId="13">
    <w:abstractNumId w:val="11"/>
  </w:num>
  <w:num w:numId="14">
    <w:abstractNumId w:val="5"/>
  </w:num>
  <w:num w:numId="15">
    <w:abstractNumId w:val="20"/>
  </w:num>
  <w:num w:numId="16">
    <w:abstractNumId w:val="15"/>
  </w:num>
  <w:num w:numId="17">
    <w:abstractNumId w:val="6"/>
  </w:num>
  <w:num w:numId="18">
    <w:abstractNumId w:val="13"/>
  </w:num>
  <w:num w:numId="19">
    <w:abstractNumId w:val="3"/>
  </w:num>
  <w:num w:numId="20">
    <w:abstractNumId w:val="1"/>
  </w:num>
  <w:num w:numId="21">
    <w:abstractNumId w:val="7"/>
  </w:num>
  <w:num w:numId="22">
    <w:abstractNumId w:val="17"/>
  </w:num>
  <w:num w:numId="23">
    <w:abstractNumId w:val="18"/>
  </w:num>
  <w:num w:numId="24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AE312F"/>
    <w:rsid w:val="000619B2"/>
    <w:rsid w:val="000722D7"/>
    <w:rsid w:val="00082EE7"/>
    <w:rsid w:val="000E7351"/>
    <w:rsid w:val="00193C85"/>
    <w:rsid w:val="00197600"/>
    <w:rsid w:val="00215F66"/>
    <w:rsid w:val="00257E5C"/>
    <w:rsid w:val="0026265B"/>
    <w:rsid w:val="002F2657"/>
    <w:rsid w:val="00302428"/>
    <w:rsid w:val="00321DAC"/>
    <w:rsid w:val="003A4DF5"/>
    <w:rsid w:val="003E496F"/>
    <w:rsid w:val="00402A4B"/>
    <w:rsid w:val="00417D08"/>
    <w:rsid w:val="004542F8"/>
    <w:rsid w:val="004C6364"/>
    <w:rsid w:val="004E65F2"/>
    <w:rsid w:val="005F55BF"/>
    <w:rsid w:val="00601FB7"/>
    <w:rsid w:val="0061665B"/>
    <w:rsid w:val="006F1F99"/>
    <w:rsid w:val="006F7496"/>
    <w:rsid w:val="0070638F"/>
    <w:rsid w:val="00707941"/>
    <w:rsid w:val="007F1C4C"/>
    <w:rsid w:val="007F5264"/>
    <w:rsid w:val="008D5A53"/>
    <w:rsid w:val="00962567"/>
    <w:rsid w:val="00973C53"/>
    <w:rsid w:val="009A4FEA"/>
    <w:rsid w:val="009A73EC"/>
    <w:rsid w:val="009C4F2D"/>
    <w:rsid w:val="009C5024"/>
    <w:rsid w:val="009F4247"/>
    <w:rsid w:val="00A83DC2"/>
    <w:rsid w:val="00AE312F"/>
    <w:rsid w:val="00B13531"/>
    <w:rsid w:val="00B674BE"/>
    <w:rsid w:val="00B72B2D"/>
    <w:rsid w:val="00C8506B"/>
    <w:rsid w:val="00C95C3B"/>
    <w:rsid w:val="00C9605B"/>
    <w:rsid w:val="00CB28CE"/>
    <w:rsid w:val="00CF5882"/>
    <w:rsid w:val="00D24B16"/>
    <w:rsid w:val="00D46B0E"/>
    <w:rsid w:val="00D71AF0"/>
    <w:rsid w:val="00D73913"/>
    <w:rsid w:val="00DB5125"/>
    <w:rsid w:val="00E00219"/>
    <w:rsid w:val="00E27C48"/>
    <w:rsid w:val="00E44264"/>
    <w:rsid w:val="00E66947"/>
    <w:rsid w:val="00E75D80"/>
    <w:rsid w:val="00E87B28"/>
    <w:rsid w:val="00ED125C"/>
    <w:rsid w:val="00F21EE5"/>
    <w:rsid w:val="00F76318"/>
    <w:rsid w:val="00FA2A94"/>
    <w:rsid w:val="00FB44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87B2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87B28"/>
    <w:pPr>
      <w:jc w:val="center"/>
    </w:pPr>
    <w:rPr>
      <w:b/>
      <w:bCs/>
      <w:sz w:val="28"/>
    </w:rPr>
  </w:style>
  <w:style w:type="paragraph" w:customStyle="1" w:styleId="Numbered2">
    <w:name w:val="Numbered2"/>
    <w:basedOn w:val="a"/>
    <w:rsid w:val="00E87B28"/>
    <w:pPr>
      <w:tabs>
        <w:tab w:val="num" w:pos="1800"/>
      </w:tabs>
      <w:spacing w:line="240" w:lineRule="atLeast"/>
      <w:ind w:left="1800" w:hanging="360"/>
      <w:jc w:val="both"/>
    </w:pPr>
    <w:rPr>
      <w:rFonts w:eastAsia="Calibri"/>
      <w:lang w:val="en-US" w:eastAsia="en-US"/>
    </w:rPr>
  </w:style>
  <w:style w:type="paragraph" w:styleId="a4">
    <w:name w:val="Balloon Text"/>
    <w:basedOn w:val="a"/>
    <w:link w:val="Char"/>
    <w:rsid w:val="007F1C4C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rsid w:val="007F1C4C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7F1C4C"/>
    <w:rPr>
      <w:color w:val="808080"/>
    </w:rPr>
  </w:style>
  <w:style w:type="character" w:customStyle="1" w:styleId="MTConvertedEquation">
    <w:name w:val="MTConvertedEquation"/>
    <w:basedOn w:val="a0"/>
    <w:rsid w:val="00257E5C"/>
    <w:rPr>
      <w:position w:val="-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2873F-B61B-4BD5-B7C6-23F3B57D6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32</Words>
  <Characters>2333</Characters>
  <Application>Microsoft Office Word</Application>
  <DocSecurity>0</DocSecurity>
  <Lines>19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Διαγνωστικό Διαγώνισμα </vt:lpstr>
      <vt:lpstr>Διαγνωστικό Διαγώνισμα </vt:lpstr>
    </vt:vector>
  </TitlesOfParts>
  <Company/>
  <LinksUpToDate>false</LinksUpToDate>
  <CharactersWithSpaces>2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γνωστικό Διαγώνισμα </dc:title>
  <dc:subject/>
  <dc:creator>winmac</dc:creator>
  <cp:keywords/>
  <dc:description/>
  <cp:lastModifiedBy>Marios</cp:lastModifiedBy>
  <cp:revision>4</cp:revision>
  <cp:lastPrinted>2009-03-06T08:52:00Z</cp:lastPrinted>
  <dcterms:created xsi:type="dcterms:W3CDTF">2009-03-08T23:21:00Z</dcterms:created>
  <dcterms:modified xsi:type="dcterms:W3CDTF">2009-03-10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